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>
  <p:sldMasterIdLst>
    <p:sldMasterId id="2147483648" r:id="rId1"/>
  </p:sldMasterIdLst>
  <p:notesMasterIdLst>
    <p:notesMasterId r:id="rId53"/>
  </p:notesMasterIdLst>
  <p:handoutMasterIdLst>
    <p:handoutMasterId r:id="rId54"/>
  </p:handoutMasterIdLst>
  <p:sldIdLst>
    <p:sldId id="399" r:id="rId2"/>
    <p:sldId id="713" r:id="rId3"/>
    <p:sldId id="738" r:id="rId4"/>
    <p:sldId id="807" r:id="rId5"/>
    <p:sldId id="843" r:id="rId6"/>
    <p:sldId id="844" r:id="rId7"/>
    <p:sldId id="845" r:id="rId8"/>
    <p:sldId id="846" r:id="rId9"/>
    <p:sldId id="847" r:id="rId10"/>
    <p:sldId id="848" r:id="rId11"/>
    <p:sldId id="849" r:id="rId12"/>
    <p:sldId id="850" r:id="rId13"/>
    <p:sldId id="851" r:id="rId14"/>
    <p:sldId id="852" r:id="rId15"/>
    <p:sldId id="853" r:id="rId16"/>
    <p:sldId id="854" r:id="rId17"/>
    <p:sldId id="792" r:id="rId18"/>
    <p:sldId id="819" r:id="rId19"/>
    <p:sldId id="855" r:id="rId20"/>
    <p:sldId id="856" r:id="rId21"/>
    <p:sldId id="857" r:id="rId22"/>
    <p:sldId id="858" r:id="rId23"/>
    <p:sldId id="831" r:id="rId24"/>
    <p:sldId id="859" r:id="rId25"/>
    <p:sldId id="860" r:id="rId26"/>
    <p:sldId id="861" r:id="rId27"/>
    <p:sldId id="862" r:id="rId28"/>
    <p:sldId id="863" r:id="rId29"/>
    <p:sldId id="864" r:id="rId30"/>
    <p:sldId id="865" r:id="rId31"/>
    <p:sldId id="866" r:id="rId32"/>
    <p:sldId id="867" r:id="rId33"/>
    <p:sldId id="868" r:id="rId34"/>
    <p:sldId id="796" r:id="rId35"/>
    <p:sldId id="790" r:id="rId36"/>
    <p:sldId id="791" r:id="rId37"/>
    <p:sldId id="797" r:id="rId38"/>
    <p:sldId id="801" r:id="rId39"/>
    <p:sldId id="795" r:id="rId40"/>
    <p:sldId id="803" r:id="rId41"/>
    <p:sldId id="802" r:id="rId42"/>
    <p:sldId id="804" r:id="rId43"/>
    <p:sldId id="805" r:id="rId44"/>
    <p:sldId id="806" r:id="rId45"/>
    <p:sldId id="870" r:id="rId46"/>
    <p:sldId id="871" r:id="rId47"/>
    <p:sldId id="872" r:id="rId48"/>
    <p:sldId id="873" r:id="rId49"/>
    <p:sldId id="874" r:id="rId50"/>
    <p:sldId id="875" r:id="rId51"/>
    <p:sldId id="736" r:id="rId52"/>
  </p:sldIdLst>
  <p:sldSz cx="9144000" cy="5143500" type="screen16x9"/>
  <p:notesSz cx="9942513" cy="6761163"/>
  <p:custDataLst>
    <p:tags r:id="rId55"/>
  </p:custData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090">
          <p15:clr>
            <a:srgbClr val="A4A3A4"/>
          </p15:clr>
        </p15:guide>
        <p15:guide id="2" pos="453">
          <p15:clr>
            <a:srgbClr val="A4A3A4"/>
          </p15:clr>
        </p15:guide>
        <p15:guide id="3" pos="551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8CBAD"/>
    <a:srgbClr val="5B9BD5"/>
    <a:srgbClr val="FFF2CC"/>
    <a:srgbClr val="C3DDB3"/>
    <a:srgbClr val="C5E0B4"/>
    <a:srgbClr val="FFE699"/>
    <a:srgbClr val="EDEDED"/>
    <a:srgbClr val="D5CEC6"/>
    <a:srgbClr val="EF8E4C"/>
    <a:srgbClr val="F0925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388" autoAdjust="0"/>
    <p:restoredTop sz="88769" autoAdjust="0"/>
  </p:normalViewPr>
  <p:slideViewPr>
    <p:cSldViewPr snapToGrid="0">
      <p:cViewPr varScale="1">
        <p:scale>
          <a:sx n="101" d="100"/>
          <a:sy n="101" d="100"/>
        </p:scale>
        <p:origin x="888" y="72"/>
      </p:cViewPr>
      <p:guideLst>
        <p:guide orient="horz" pos="1090"/>
        <p:guide pos="453"/>
        <p:guide pos="5511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70" d="100"/>
          <a:sy n="70" d="100"/>
        </p:scale>
        <p:origin x="3160" y="35"/>
      </p:cViewPr>
      <p:guideLst/>
    </p:cSldViewPr>
  </p:notesViewPr>
  <p:gridSpacing cx="45000" cy="450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ags" Target="tags/tag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4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54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54.wmf"/><Relationship Id="rId4" Type="http://schemas.openxmlformats.org/officeDocument/2006/relationships/image" Target="../media/image6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68.wmf"/><Relationship Id="rId1" Type="http://schemas.openxmlformats.org/officeDocument/2006/relationships/image" Target="../media/image70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4" Type="http://schemas.openxmlformats.org/officeDocument/2006/relationships/image" Target="../media/image7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4" Type="http://schemas.openxmlformats.org/officeDocument/2006/relationships/image" Target="../media/image8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70.wmf"/><Relationship Id="rId1" Type="http://schemas.openxmlformats.org/officeDocument/2006/relationships/image" Target="../media/image91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4" Type="http://schemas.openxmlformats.org/officeDocument/2006/relationships/image" Target="../media/image9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4" Type="http://schemas.openxmlformats.org/officeDocument/2006/relationships/image" Target="../media/image107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4" Type="http://schemas.openxmlformats.org/officeDocument/2006/relationships/image" Target="../media/image112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wmf"/><Relationship Id="rId1" Type="http://schemas.openxmlformats.org/officeDocument/2006/relationships/image" Target="../media/image112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4" Type="http://schemas.openxmlformats.org/officeDocument/2006/relationships/image" Target="../media/image118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emf"/><Relationship Id="rId2" Type="http://schemas.openxmlformats.org/officeDocument/2006/relationships/image" Target="../media/image123.wmf"/><Relationship Id="rId1" Type="http://schemas.openxmlformats.org/officeDocument/2006/relationships/image" Target="../media/image114.wmf"/><Relationship Id="rId4" Type="http://schemas.openxmlformats.org/officeDocument/2006/relationships/image" Target="../media/image125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wmf"/><Relationship Id="rId1" Type="http://schemas.openxmlformats.org/officeDocument/2006/relationships/image" Target="../media/image13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wmf"/><Relationship Id="rId1" Type="http://schemas.openxmlformats.org/officeDocument/2006/relationships/image" Target="../media/image13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e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3.wmf"/><Relationship Id="rId1" Type="http://schemas.openxmlformats.org/officeDocument/2006/relationships/image" Target="../media/image34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4308422" cy="3392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5631790" y="1"/>
            <a:ext cx="4308422" cy="3392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AB69CFA-11C7-4DA9-ACBF-C33CD51B1BB2}" type="datetimeFigureOut">
              <a:rPr lang="zh-CN" altLang="en-US" smtClean="0"/>
              <a:t>2021/3/2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6421932"/>
            <a:ext cx="4308422" cy="33923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5631790" y="6421932"/>
            <a:ext cx="4308422" cy="33923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46FD892-7058-4AC6-A327-872754B36FF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63435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308422" cy="33805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631790" y="0"/>
            <a:ext cx="4308422" cy="33805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4677119-95BD-4228-9886-B2ACBAF66FB6}" type="datetimeFigureOut">
              <a:rPr lang="zh-CN" altLang="en-US" smtClean="0"/>
              <a:t>2021/3/2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2716213" y="506413"/>
            <a:ext cx="4510087" cy="25368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94252" y="3211553"/>
            <a:ext cx="7954010" cy="3042523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421932"/>
            <a:ext cx="4308422" cy="33805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631790" y="6421932"/>
            <a:ext cx="4308422" cy="33805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DAB666E-3B84-4CB4-9B7B-D2C16F9D244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26222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1791282-A8C9-4973-AC3E-440DA888F80F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899266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900" dirty="0"/>
              <a:t>按照脚本修改，</a:t>
            </a:r>
            <a:r>
              <a:rPr lang="zh-CN" altLang="en-US" sz="900" dirty="0">
                <a:sym typeface="+mn-ea"/>
              </a:rPr>
              <a:t>在右边</a:t>
            </a:r>
            <a:r>
              <a:rPr lang="zh-CN" altLang="en-US" sz="900" dirty="0"/>
              <a:t>添加云大和信息学院图案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AB666E-3B84-4CB4-9B7B-D2C16F9D2445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008428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9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AB666E-3B84-4CB4-9B7B-D2C16F9D2445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635647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9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AB666E-3B84-4CB4-9B7B-D2C16F9D2445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161884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9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AB666E-3B84-4CB4-9B7B-D2C16F9D2445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651532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9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AB666E-3B84-4CB4-9B7B-D2C16F9D2445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890174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DAB666E-3B84-4CB4-9B7B-D2C16F9D2445}" type="slidenum">
              <a:rPr lang="zh-CN" altLang="en-US" smtClean="0"/>
              <a:t>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769722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DAB666E-3B84-4CB4-9B7B-D2C16F9D2445}" type="slidenum">
              <a:rPr lang="zh-CN" altLang="en-US" smtClean="0"/>
              <a:t>4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099655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AB666E-3B84-4CB4-9B7B-D2C16F9D2445}" type="slidenum">
              <a:rPr lang="zh-CN" altLang="en-US" smtClean="0"/>
              <a:t>5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10822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幻灯片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156" y="339389"/>
            <a:ext cx="1061688" cy="951572"/>
          </a:xfrm>
          <a:prstGeom prst="rect">
            <a:avLst/>
          </a:prstGeom>
        </p:spPr>
      </p:pic>
      <p:sp>
        <p:nvSpPr>
          <p:cNvPr id="3" name="矩形 2"/>
          <p:cNvSpPr/>
          <p:nvPr userDrawn="1"/>
        </p:nvSpPr>
        <p:spPr>
          <a:xfrm>
            <a:off x="486155" y="333954"/>
            <a:ext cx="1061687" cy="978011"/>
          </a:xfrm>
          <a:prstGeom prst="rect">
            <a:avLst/>
          </a:prstGeom>
          <a:solidFill>
            <a:schemeClr val="tx1">
              <a:lumMod val="85000"/>
              <a:alpha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矩形 1"/>
          <p:cNvSpPr/>
          <p:nvPr userDrawn="1"/>
        </p:nvSpPr>
        <p:spPr>
          <a:xfrm>
            <a:off x="0" y="1311966"/>
            <a:ext cx="9144000" cy="3078778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0" y="1781093"/>
            <a:ext cx="9144000" cy="588399"/>
          </a:xfrm>
          <a:prstGeom prst="rect">
            <a:avLst/>
          </a:prstGeom>
        </p:spPr>
        <p:txBody>
          <a:bodyPr anchor="b" anchorCtr="0"/>
          <a:lstStyle>
            <a:lvl1pPr algn="ctr">
              <a:defRPr sz="3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kumimoji="0" lang="zh-CN" altLang="en-US" dirty="0"/>
              <a:t>单击此处编辑母版标题样式</a:t>
            </a:r>
            <a:endParaRPr kumimoji="0" lang="en-US" dirty="0"/>
          </a:p>
        </p:txBody>
      </p:sp>
      <p:sp>
        <p:nvSpPr>
          <p:cNvPr id="14" name="矩形 13"/>
          <p:cNvSpPr/>
          <p:nvPr userDrawn="1"/>
        </p:nvSpPr>
        <p:spPr>
          <a:xfrm>
            <a:off x="-1" y="333955"/>
            <a:ext cx="440111" cy="936000"/>
          </a:xfrm>
          <a:prstGeom prst="rect">
            <a:avLst/>
          </a:prstGeom>
          <a:solidFill>
            <a:schemeClr val="tx1">
              <a:lumMod val="8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0" y="2369492"/>
            <a:ext cx="9144000" cy="1121133"/>
          </a:xfrm>
          <a:prstGeom prst="rect">
            <a:avLst/>
          </a:prstGeo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 sz="1600"/>
            </a:lvl1pPr>
          </a:lstStyle>
          <a:p>
            <a:r>
              <a:rPr lang="zh-CN" altLang="en-US" dirty="0"/>
              <a:t>单击此处编辑母版副标题样式</a:t>
            </a:r>
          </a:p>
        </p:txBody>
      </p:sp>
      <p:pic>
        <p:nvPicPr>
          <p:cNvPr id="16" name="图片 15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25525" y="486025"/>
            <a:ext cx="3188736" cy="667246"/>
          </a:xfrm>
          <a:prstGeom prst="rect">
            <a:avLst/>
          </a:prstGeom>
        </p:spPr>
      </p:pic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 spd="slow">
    <p:pull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2150" y="63636"/>
            <a:ext cx="5097623" cy="453221"/>
          </a:xfrm>
          <a:prstGeom prst="rect">
            <a:avLst/>
          </a:prstGeom>
        </p:spPr>
        <p:txBody>
          <a:bodyPr anchor="b" anchorCtr="0"/>
          <a:lstStyle>
            <a:lvl1pPr>
              <a:defRPr sz="2600" b="1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kumimoji="0" lang="zh-CN" altLang="en-US" dirty="0"/>
              <a:t>单击此处编辑母版标题样式</a:t>
            </a:r>
            <a:endParaRPr kumimoji="0"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2150" y="625289"/>
            <a:ext cx="8523798" cy="4121188"/>
          </a:xfrm>
          <a:prstGeom prst="rect">
            <a:avLst/>
          </a:prstGeom>
        </p:spPr>
        <p:txBody>
          <a:bodyPr/>
          <a:lstStyle>
            <a:lvl1pPr>
              <a:lnSpc>
                <a:spcPct val="120000"/>
              </a:lnSpc>
              <a:spcBef>
                <a:spcPts val="0"/>
              </a:spcBef>
              <a:buClr>
                <a:schemeClr val="accent1">
                  <a:lumMod val="50000"/>
                </a:schemeClr>
              </a:buClr>
              <a:defRPr sz="20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lnSpc>
                <a:spcPct val="120000"/>
              </a:lnSpc>
              <a:spcBef>
                <a:spcPts val="0"/>
              </a:spcBef>
              <a:buClr>
                <a:schemeClr val="accent1">
                  <a:lumMod val="75000"/>
                </a:schemeClr>
              </a:buClr>
              <a:defRPr sz="18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lnSpc>
                <a:spcPct val="120000"/>
              </a:lnSpc>
              <a:spcBef>
                <a:spcPts val="0"/>
              </a:spcBef>
              <a:buClr>
                <a:schemeClr val="accent5">
                  <a:lumMod val="60000"/>
                  <a:lumOff val="40000"/>
                </a:schemeClr>
              </a:buClr>
              <a:defRPr sz="16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lnSpc>
                <a:spcPct val="120000"/>
              </a:lnSpc>
              <a:spcBef>
                <a:spcPts val="0"/>
              </a:spcBef>
              <a:buClr>
                <a:schemeClr val="accent5">
                  <a:lumMod val="60000"/>
                  <a:lumOff val="40000"/>
                </a:schemeClr>
              </a:buClr>
              <a:defRPr sz="14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 eaLnBrk="1" latinLnBrk="0" hangingPunct="1"/>
            <a:r>
              <a:rPr lang="zh-CN" altLang="en-US" dirty="0"/>
              <a:t>单击此处编辑母版文本样式</a:t>
            </a:r>
          </a:p>
          <a:p>
            <a:pPr lvl="1" eaLnBrk="1" latinLnBrk="0" hangingPunct="1"/>
            <a:r>
              <a:rPr lang="zh-CN" altLang="en-US" dirty="0"/>
              <a:t>第二级</a:t>
            </a:r>
          </a:p>
          <a:p>
            <a:pPr lvl="2" eaLnBrk="1" latinLnBrk="0" hangingPunct="1"/>
            <a:r>
              <a:rPr lang="zh-CN" altLang="en-US" dirty="0"/>
              <a:t>第三级</a:t>
            </a:r>
          </a:p>
          <a:p>
            <a:pPr lvl="3" eaLnBrk="1" latinLnBrk="0" hangingPunct="1"/>
            <a:r>
              <a:rPr lang="zh-CN" altLang="en-US" dirty="0"/>
              <a:t>第四级</a:t>
            </a:r>
          </a:p>
        </p:txBody>
      </p:sp>
    </p:spTree>
  </p:cSld>
  <p:clrMapOvr>
    <a:masterClrMapping/>
  </p:clrMapOvr>
  <p:transition spd="slow">
    <p:pull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3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38977" y="3621337"/>
            <a:ext cx="907086" cy="845408"/>
          </a:xfrm>
          <a:prstGeom prst="rect">
            <a:avLst/>
          </a:prstGeom>
        </p:spPr>
      </p:pic>
      <p:sp>
        <p:nvSpPr>
          <p:cNvPr id="25" name="矩形 24"/>
          <p:cNvSpPr/>
          <p:nvPr userDrawn="1"/>
        </p:nvSpPr>
        <p:spPr>
          <a:xfrm>
            <a:off x="7710062" y="3590054"/>
            <a:ext cx="936000" cy="936000"/>
          </a:xfrm>
          <a:prstGeom prst="rect">
            <a:avLst/>
          </a:prstGeom>
          <a:solidFill>
            <a:schemeClr val="bg1">
              <a:lumMod val="95000"/>
              <a:alpha val="70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16233" y="1566110"/>
            <a:ext cx="936002" cy="997030"/>
          </a:xfrm>
          <a:prstGeom prst="rect">
            <a:avLst/>
          </a:prstGeom>
        </p:spPr>
      </p:pic>
      <p:sp>
        <p:nvSpPr>
          <p:cNvPr id="31" name="矩形 30"/>
          <p:cNvSpPr/>
          <p:nvPr userDrawn="1"/>
        </p:nvSpPr>
        <p:spPr>
          <a:xfrm>
            <a:off x="6716234" y="1559775"/>
            <a:ext cx="936002" cy="1030773"/>
          </a:xfrm>
          <a:prstGeom prst="rect">
            <a:avLst/>
          </a:prstGeom>
          <a:solidFill>
            <a:sysClr val="window" lastClr="FFFFFF">
              <a:lumMod val="85000"/>
              <a:alpha val="85000"/>
            </a:sys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pic>
        <p:nvPicPr>
          <p:cNvPr id="10" name="图片 9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21760" y="2850635"/>
            <a:ext cx="936002" cy="1284870"/>
          </a:xfrm>
          <a:prstGeom prst="rect">
            <a:avLst/>
          </a:prstGeom>
        </p:spPr>
      </p:pic>
      <p:sp>
        <p:nvSpPr>
          <p:cNvPr id="22" name="矩形 21"/>
          <p:cNvSpPr/>
          <p:nvPr userDrawn="1"/>
        </p:nvSpPr>
        <p:spPr>
          <a:xfrm>
            <a:off x="6716233" y="2590549"/>
            <a:ext cx="936001" cy="936000"/>
          </a:xfrm>
          <a:prstGeom prst="rect">
            <a:avLst/>
          </a:prstGeom>
          <a:solidFill>
            <a:sysClr val="window" lastClr="FFFFFF">
              <a:lumMod val="85000"/>
              <a:alpha val="70000"/>
            </a:sys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sp>
        <p:nvSpPr>
          <p:cNvPr id="24" name="矩形 23"/>
          <p:cNvSpPr/>
          <p:nvPr userDrawn="1"/>
        </p:nvSpPr>
        <p:spPr>
          <a:xfrm>
            <a:off x="6716235" y="3520214"/>
            <a:ext cx="960207" cy="615291"/>
          </a:xfrm>
          <a:prstGeom prst="rect">
            <a:avLst/>
          </a:prstGeom>
          <a:solidFill>
            <a:schemeClr val="bg1">
              <a:lumMod val="95000"/>
              <a:alpha val="70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sp>
        <p:nvSpPr>
          <p:cNvPr id="12" name="矩形 11"/>
          <p:cNvSpPr/>
          <p:nvPr userDrawn="1"/>
        </p:nvSpPr>
        <p:spPr>
          <a:xfrm>
            <a:off x="7711345" y="2590549"/>
            <a:ext cx="936000" cy="936000"/>
          </a:xfrm>
          <a:prstGeom prst="rect">
            <a:avLst/>
          </a:prstGeom>
          <a:solidFill>
            <a:sysClr val="window" lastClr="FFFFFF">
              <a:lumMod val="85000"/>
              <a:alpha val="70000"/>
            </a:sys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sp>
        <p:nvSpPr>
          <p:cNvPr id="30" name="矩形 29"/>
          <p:cNvSpPr/>
          <p:nvPr userDrawn="1"/>
        </p:nvSpPr>
        <p:spPr>
          <a:xfrm>
            <a:off x="7652234" y="2861406"/>
            <a:ext cx="936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zh-CN" sz="1200" dirty="0">
                <a:solidFill>
                  <a:schemeClr val="bg2">
                    <a:lumMod val="75000"/>
                  </a:schemeClr>
                </a:solidFill>
              </a:rPr>
              <a:t>Yunnan University</a:t>
            </a:r>
          </a:p>
        </p:txBody>
      </p:sp>
      <p:sp>
        <p:nvSpPr>
          <p:cNvPr id="2" name="矩形 1"/>
          <p:cNvSpPr/>
          <p:nvPr userDrawn="1"/>
        </p:nvSpPr>
        <p:spPr>
          <a:xfrm>
            <a:off x="0" y="478214"/>
            <a:ext cx="1763486" cy="600891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目录</a:t>
            </a:r>
          </a:p>
        </p:txBody>
      </p:sp>
      <p:sp>
        <p:nvSpPr>
          <p:cNvPr id="6" name="矩形 5"/>
          <p:cNvSpPr/>
          <p:nvPr userDrawn="1"/>
        </p:nvSpPr>
        <p:spPr>
          <a:xfrm>
            <a:off x="1763486" y="478213"/>
            <a:ext cx="1763486" cy="600891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ontents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302150" y="1214846"/>
            <a:ext cx="4831553" cy="3598870"/>
          </a:xfrm>
          <a:prstGeom prst="rect">
            <a:avLst/>
          </a:prstGeom>
        </p:spPr>
        <p:txBody>
          <a:bodyPr/>
          <a:lstStyle>
            <a:lvl1pPr>
              <a:lnSpc>
                <a:spcPct val="150000"/>
              </a:lnSpc>
              <a:buClr>
                <a:schemeClr val="accent1">
                  <a:lumMod val="75000"/>
                </a:schemeClr>
              </a:buClr>
              <a:defRPr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buClr>
                <a:schemeClr val="accent4">
                  <a:lumMod val="75000"/>
                </a:schemeClr>
              </a:buClr>
              <a:defRPr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buClr>
                <a:schemeClr val="accent6">
                  <a:lumMod val="75000"/>
                </a:schemeClr>
              </a:buClr>
              <a:defRPr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buClr>
                <a:schemeClr val="accent5">
                  <a:lumMod val="60000"/>
                  <a:lumOff val="40000"/>
                </a:schemeClr>
              </a:buClr>
              <a:defRPr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 eaLnBrk="1" latinLnBrk="0" hangingPunct="1"/>
            <a:r>
              <a:rPr lang="zh-CN" altLang="en-US" dirty="0"/>
              <a:t>单击此处编辑母版文本样式</a:t>
            </a:r>
            <a:endParaRPr lang="en-US" altLang="zh-CN" dirty="0"/>
          </a:p>
          <a:p>
            <a:pPr lvl="0" eaLnBrk="1" latinLnBrk="0" hangingPunct="1"/>
            <a:endParaRPr lang="zh-CN" altLang="en-US" dirty="0"/>
          </a:p>
        </p:txBody>
      </p:sp>
      <p:sp>
        <p:nvSpPr>
          <p:cNvPr id="14" name="矩形 13"/>
          <p:cNvSpPr/>
          <p:nvPr userDrawn="1"/>
        </p:nvSpPr>
        <p:spPr>
          <a:xfrm>
            <a:off x="8706271" y="1593520"/>
            <a:ext cx="440111" cy="936000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sp>
        <p:nvSpPr>
          <p:cNvPr id="23" name="矩形 22"/>
          <p:cNvSpPr/>
          <p:nvPr userDrawn="1"/>
        </p:nvSpPr>
        <p:spPr>
          <a:xfrm>
            <a:off x="8706271" y="2590549"/>
            <a:ext cx="440111" cy="936000"/>
          </a:xfrm>
          <a:prstGeom prst="rect">
            <a:avLst/>
          </a:prstGeom>
          <a:solidFill>
            <a:sysClr val="window" lastClr="FFFFFF">
              <a:lumMod val="95000"/>
              <a:alpha val="70000"/>
            </a:sys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sp>
        <p:nvSpPr>
          <p:cNvPr id="26" name="矩形 25"/>
          <p:cNvSpPr/>
          <p:nvPr userDrawn="1"/>
        </p:nvSpPr>
        <p:spPr>
          <a:xfrm>
            <a:off x="8703889" y="3590054"/>
            <a:ext cx="440111" cy="936000"/>
          </a:xfrm>
          <a:prstGeom prst="rect">
            <a:avLst/>
          </a:prstGeom>
          <a:solidFill>
            <a:schemeClr val="bg1">
              <a:lumMod val="85000"/>
              <a:alpha val="70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sp>
        <p:nvSpPr>
          <p:cNvPr id="28" name="矩形 27"/>
          <p:cNvSpPr/>
          <p:nvPr userDrawn="1"/>
        </p:nvSpPr>
        <p:spPr>
          <a:xfrm>
            <a:off x="8703889" y="4587083"/>
            <a:ext cx="440111" cy="432807"/>
          </a:xfrm>
          <a:prstGeom prst="rect">
            <a:avLst/>
          </a:prstGeom>
          <a:solidFill>
            <a:schemeClr val="bg1">
              <a:lumMod val="95000"/>
              <a:alpha val="70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pull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>
    <p:pull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555" y="407774"/>
            <a:ext cx="1145743" cy="862181"/>
          </a:xfrm>
          <a:prstGeom prst="rect">
            <a:avLst/>
          </a:prstGeom>
        </p:spPr>
      </p:pic>
      <p:sp>
        <p:nvSpPr>
          <p:cNvPr id="43" name="矩形 42"/>
          <p:cNvSpPr/>
          <p:nvPr userDrawn="1"/>
        </p:nvSpPr>
        <p:spPr>
          <a:xfrm>
            <a:off x="492747" y="407773"/>
            <a:ext cx="1145743" cy="862623"/>
          </a:xfrm>
          <a:prstGeom prst="rect">
            <a:avLst/>
          </a:prstGeom>
          <a:solidFill>
            <a:sysClr val="window" lastClr="FFFFFF">
              <a:lumMod val="85000"/>
              <a:alpha val="85000"/>
            </a:sys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sp>
        <p:nvSpPr>
          <p:cNvPr id="44" name="矩形 43"/>
          <p:cNvSpPr/>
          <p:nvPr userDrawn="1"/>
        </p:nvSpPr>
        <p:spPr>
          <a:xfrm>
            <a:off x="4709222" y="1167563"/>
            <a:ext cx="1433700" cy="102392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矩形 44"/>
          <p:cNvSpPr/>
          <p:nvPr userDrawn="1"/>
        </p:nvSpPr>
        <p:spPr>
          <a:xfrm>
            <a:off x="6114122" y="1167563"/>
            <a:ext cx="1548000" cy="102392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矩形 45"/>
          <p:cNvSpPr/>
          <p:nvPr userDrawn="1"/>
        </p:nvSpPr>
        <p:spPr>
          <a:xfrm>
            <a:off x="7633322" y="1167563"/>
            <a:ext cx="1510678" cy="10239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矩形 34"/>
          <p:cNvSpPr/>
          <p:nvPr userDrawn="1"/>
        </p:nvSpPr>
        <p:spPr>
          <a:xfrm>
            <a:off x="6591" y="334397"/>
            <a:ext cx="440111" cy="936000"/>
          </a:xfrm>
          <a:prstGeom prst="rect">
            <a:avLst/>
          </a:prstGeom>
          <a:solidFill>
            <a:sysClr val="window" lastClr="FFFFFF">
              <a:lumMod val="85000"/>
              <a:alpha val="70000"/>
            </a:sys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/>
              <a:ea typeface="宋体" panose="02010600030101010101" pitchFamily="2" charset="-122"/>
            </a:endParaRPr>
          </a:p>
        </p:txBody>
      </p:sp>
      <p:pic>
        <p:nvPicPr>
          <p:cNvPr id="23" name="图片 22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42575" y="370647"/>
            <a:ext cx="3291723" cy="688796"/>
          </a:xfrm>
          <a:prstGeom prst="rect">
            <a:avLst/>
          </a:prstGeom>
        </p:spPr>
      </p:pic>
      <p:sp>
        <p:nvSpPr>
          <p:cNvPr id="24" name="矩形 23"/>
          <p:cNvSpPr/>
          <p:nvPr userDrawn="1"/>
        </p:nvSpPr>
        <p:spPr>
          <a:xfrm>
            <a:off x="-336" y="1377875"/>
            <a:ext cx="9144000" cy="3110998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slow">
    <p:pull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274638"/>
            <a:ext cx="7886700" cy="99377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transition spd="slow">
    <p:pull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9" name="直接连接符 28"/>
          <p:cNvCxnSpPr/>
          <p:nvPr userDrawn="1"/>
        </p:nvCxnSpPr>
        <p:spPr>
          <a:xfrm>
            <a:off x="0" y="501648"/>
            <a:ext cx="9144000" cy="0"/>
          </a:xfrm>
          <a:prstGeom prst="line">
            <a:avLst/>
          </a:prstGeom>
          <a:ln w="9525"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2" name="矩形 1"/>
          <p:cNvSpPr/>
          <p:nvPr userDrawn="1"/>
        </p:nvSpPr>
        <p:spPr>
          <a:xfrm>
            <a:off x="0" y="0"/>
            <a:ext cx="310100" cy="628154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Date Placeholder 3"/>
          <p:cNvSpPr txBox="1"/>
          <p:nvPr userDrawn="1"/>
        </p:nvSpPr>
        <p:spPr>
          <a:xfrm>
            <a:off x="8290683" y="4916051"/>
            <a:ext cx="853317" cy="227449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900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r"/>
            <a:fld id="{C89FB959-9AA2-4214-ACBE-8CB9E5BC13E9}" type="datetime10">
              <a:rPr lang="zh-CN" altLang="en-US" smtClean="0">
                <a:solidFill>
                  <a:schemeClr val="tx2">
                    <a:lumMod val="75000"/>
                  </a:schemeClr>
                </a:solidFill>
              </a:rPr>
              <a:t>10:05</a:t>
            </a:fld>
            <a:r>
              <a:rPr lang="zh-CN" altLang="en-US" dirty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en-US" altLang="zh-CN" dirty="0">
                <a:solidFill>
                  <a:schemeClr val="tx2">
                    <a:lumMod val="75000"/>
                  </a:schemeClr>
                </a:solidFill>
              </a:rPr>
              <a:t>/ </a:t>
            </a:r>
            <a:fld id="{0C913308-F349-4B6D-A68A-DD1791B4A57B}" type="slidenum">
              <a:rPr lang="zh-CN" altLang="en-US" dirty="0" smtClean="0">
                <a:solidFill>
                  <a:schemeClr val="tx2">
                    <a:lumMod val="75000"/>
                  </a:schemeClr>
                </a:solidFill>
              </a:rPr>
              <a:t>‹#›</a:t>
            </a:fld>
            <a:endParaRPr lang="zh-CN" altLang="en-US" dirty="0">
              <a:solidFill>
                <a:schemeClr val="tx2">
                  <a:lumMod val="75000"/>
                </a:schemeClr>
              </a:solidFill>
            </a:endParaRPr>
          </a:p>
        </p:txBody>
      </p:sp>
      <p:pic>
        <p:nvPicPr>
          <p:cNvPr id="6" name="图片 5"/>
          <p:cNvPicPr>
            <a:picLocks noChangeAspect="1"/>
          </p:cNvPicPr>
          <p:nvPr userDrawn="1"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26155" y="12223"/>
            <a:ext cx="2338938" cy="48942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</p:sldLayoutIdLst>
  <p:transition spd="slow">
    <p:pull/>
  </p:transition>
  <p:hf hdr="0" ftr="0"/>
  <p:txStyles>
    <p:titleStyle>
      <a:lvl1pPr algn="l" rtl="0" eaLnBrk="1" latinLnBrk="0" hangingPunct="1">
        <a:spcBef>
          <a:spcPct val="0"/>
        </a:spcBef>
        <a:buNone/>
        <a:defRPr kumimoji="0" sz="4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 panose="05020102010507070707"/>
        <a:buChar char=""/>
        <a:defRPr kumimoji="0" sz="2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640080" indent="-247015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 panose="05020102010507070707"/>
        <a:buChar char=""/>
        <a:defRPr kumimoji="0" sz="20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2pPr>
      <a:lvl3pPr marL="914400" indent="-247015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 panose="05020102010507070707"/>
        <a:buChar char=""/>
        <a:defRPr kumimoji="0" sz="1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3pPr>
      <a:lvl4pPr marL="1188720" indent="-210185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 panose="05020102010507070707"/>
        <a:buChar char=""/>
        <a:defRPr kumimoji="0" sz="16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4pPr>
      <a:lvl5pPr marL="1463040" indent="-210185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 panose="05020102010507070707"/>
        <a:buChar char=""/>
        <a:defRPr kumimoji="0" sz="1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5pPr>
      <a:lvl6pPr marL="1737360" indent="-210185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 panose="05020102010507070707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 panose="05020102010507070707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image" Target="../media/image46.emf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4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4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5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emf"/><Relationship Id="rId3" Type="http://schemas.openxmlformats.org/officeDocument/2006/relationships/oleObject" Target="../embeddings/oleObject41.bin"/><Relationship Id="rId7" Type="http://schemas.openxmlformats.org/officeDocument/2006/relationships/image" Target="../media/image5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5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60.wmf"/><Relationship Id="rId3" Type="http://schemas.openxmlformats.org/officeDocument/2006/relationships/oleObject" Target="../embeddings/oleObject43.bin"/><Relationship Id="rId7" Type="http://schemas.openxmlformats.org/officeDocument/2006/relationships/image" Target="../media/image57.wmf"/><Relationship Id="rId12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59.wmf"/><Relationship Id="rId5" Type="http://schemas.openxmlformats.org/officeDocument/2006/relationships/image" Target="../media/image61.emf"/><Relationship Id="rId10" Type="http://schemas.openxmlformats.org/officeDocument/2006/relationships/oleObject" Target="../embeddings/oleObject46.bin"/><Relationship Id="rId4" Type="http://schemas.openxmlformats.org/officeDocument/2006/relationships/image" Target="../media/image54.wmf"/><Relationship Id="rId9" Type="http://schemas.openxmlformats.org/officeDocument/2006/relationships/image" Target="../media/image5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65.wmf"/><Relationship Id="rId3" Type="http://schemas.openxmlformats.org/officeDocument/2006/relationships/oleObject" Target="../embeddings/oleObject48.bin"/><Relationship Id="rId7" Type="http://schemas.openxmlformats.org/officeDocument/2006/relationships/image" Target="../media/image62.wmf"/><Relationship Id="rId12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64.wmf"/><Relationship Id="rId5" Type="http://schemas.openxmlformats.org/officeDocument/2006/relationships/image" Target="../media/image66.emf"/><Relationship Id="rId10" Type="http://schemas.openxmlformats.org/officeDocument/2006/relationships/oleObject" Target="../embeddings/oleObject51.bin"/><Relationship Id="rId4" Type="http://schemas.openxmlformats.org/officeDocument/2006/relationships/image" Target="../media/image54.wmf"/><Relationship Id="rId9" Type="http://schemas.openxmlformats.org/officeDocument/2006/relationships/image" Target="../media/image6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69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62.bin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7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72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7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69.bin"/><Relationship Id="rId18" Type="http://schemas.openxmlformats.org/officeDocument/2006/relationships/oleObject" Target="../embeddings/oleObject74.bin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oleObject" Target="../embeddings/oleObject68.bin"/><Relationship Id="rId17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2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71.bin"/><Relationship Id="rId10" Type="http://schemas.openxmlformats.org/officeDocument/2006/relationships/image" Target="../media/image78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66.bin"/><Relationship Id="rId14" Type="http://schemas.openxmlformats.org/officeDocument/2006/relationships/oleObject" Target="../embeddings/oleObject70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2" Type="http://schemas.openxmlformats.org/officeDocument/2006/relationships/image" Target="../media/image79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image" Target="../media/image82.wmf"/><Relationship Id="rId3" Type="http://schemas.openxmlformats.org/officeDocument/2006/relationships/image" Target="../media/image80.emf"/><Relationship Id="rId7" Type="http://schemas.openxmlformats.org/officeDocument/2006/relationships/oleObject" Target="../embeddings/oleObject75.bin"/><Relationship Id="rId12" Type="http://schemas.openxmlformats.org/officeDocument/2006/relationships/oleObject" Target="../embeddings/oleObject76.bin"/><Relationship Id="rId17" Type="http://schemas.openxmlformats.org/officeDocument/2006/relationships/image" Target="../media/image8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8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7.emf"/><Relationship Id="rId11" Type="http://schemas.openxmlformats.org/officeDocument/2006/relationships/image" Target="../media/image90.emf"/><Relationship Id="rId5" Type="http://schemas.openxmlformats.org/officeDocument/2006/relationships/image" Target="../media/image86.emf"/><Relationship Id="rId15" Type="http://schemas.openxmlformats.org/officeDocument/2006/relationships/image" Target="../media/image83.wmf"/><Relationship Id="rId10" Type="http://schemas.openxmlformats.org/officeDocument/2006/relationships/image" Target="../media/image89.emf"/><Relationship Id="rId4" Type="http://schemas.openxmlformats.org/officeDocument/2006/relationships/image" Target="../media/image85.emf"/><Relationship Id="rId9" Type="http://schemas.openxmlformats.org/officeDocument/2006/relationships/image" Target="../media/image88.emf"/><Relationship Id="rId14" Type="http://schemas.openxmlformats.org/officeDocument/2006/relationships/oleObject" Target="../embeddings/oleObject77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91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83.bin"/><Relationship Id="rId4" Type="http://schemas.openxmlformats.org/officeDocument/2006/relationships/image" Target="../media/image93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3" Type="http://schemas.openxmlformats.org/officeDocument/2006/relationships/image" Target="../media/image99.emf"/><Relationship Id="rId7" Type="http://schemas.openxmlformats.org/officeDocument/2006/relationships/image" Target="../media/image9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85.bin"/><Relationship Id="rId11" Type="http://schemas.openxmlformats.org/officeDocument/2006/relationships/image" Target="../media/image98.wmf"/><Relationship Id="rId5" Type="http://schemas.openxmlformats.org/officeDocument/2006/relationships/image" Target="../media/image95.wmf"/><Relationship Id="rId10" Type="http://schemas.openxmlformats.org/officeDocument/2006/relationships/oleObject" Target="../embeddings/oleObject87.bin"/><Relationship Id="rId4" Type="http://schemas.openxmlformats.org/officeDocument/2006/relationships/oleObject" Target="../embeddings/oleObject84.bin"/><Relationship Id="rId9" Type="http://schemas.openxmlformats.org/officeDocument/2006/relationships/image" Target="../media/image97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3" Type="http://schemas.openxmlformats.org/officeDocument/2006/relationships/image" Target="../media/image103.emf"/><Relationship Id="rId7" Type="http://schemas.openxmlformats.org/officeDocument/2006/relationships/image" Target="../media/image10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89.bin"/><Relationship Id="rId5" Type="http://schemas.openxmlformats.org/officeDocument/2006/relationships/image" Target="../media/image100.wmf"/><Relationship Id="rId4" Type="http://schemas.openxmlformats.org/officeDocument/2006/relationships/oleObject" Target="../embeddings/oleObject88.bin"/><Relationship Id="rId9" Type="http://schemas.openxmlformats.org/officeDocument/2006/relationships/image" Target="../media/image102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104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105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3" Type="http://schemas.openxmlformats.org/officeDocument/2006/relationships/image" Target="../media/image108.emf"/><Relationship Id="rId7" Type="http://schemas.openxmlformats.org/officeDocument/2006/relationships/image" Target="../media/image9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87.bin"/><Relationship Id="rId11" Type="http://schemas.openxmlformats.org/officeDocument/2006/relationships/image" Target="../media/image107.wmf"/><Relationship Id="rId5" Type="http://schemas.openxmlformats.org/officeDocument/2006/relationships/image" Target="../media/image97.wmf"/><Relationship Id="rId10" Type="http://schemas.openxmlformats.org/officeDocument/2006/relationships/oleObject" Target="../embeddings/oleObject94.bin"/><Relationship Id="rId4" Type="http://schemas.openxmlformats.org/officeDocument/2006/relationships/oleObject" Target="../embeddings/oleObject86.bin"/><Relationship Id="rId9" Type="http://schemas.openxmlformats.org/officeDocument/2006/relationships/image" Target="../media/image106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10.wmf"/><Relationship Id="rId11" Type="http://schemas.openxmlformats.org/officeDocument/2006/relationships/image" Target="../media/image113.emf"/><Relationship Id="rId5" Type="http://schemas.openxmlformats.org/officeDocument/2006/relationships/oleObject" Target="../embeddings/oleObject96.bin"/><Relationship Id="rId10" Type="http://schemas.openxmlformats.org/officeDocument/2006/relationships/image" Target="../media/image112.wmf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98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14.wmf"/><Relationship Id="rId5" Type="http://schemas.openxmlformats.org/officeDocument/2006/relationships/oleObject" Target="../embeddings/oleObject100.bin"/><Relationship Id="rId4" Type="http://schemas.openxmlformats.org/officeDocument/2006/relationships/image" Target="../media/image112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16.wmf"/><Relationship Id="rId5" Type="http://schemas.openxmlformats.org/officeDocument/2006/relationships/oleObject" Target="../embeddings/oleObject102.bin"/><Relationship Id="rId10" Type="http://schemas.openxmlformats.org/officeDocument/2006/relationships/image" Target="../media/image118.wmf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04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7.bin"/><Relationship Id="rId3" Type="http://schemas.openxmlformats.org/officeDocument/2006/relationships/image" Target="../media/image122.emf"/><Relationship Id="rId7" Type="http://schemas.openxmlformats.org/officeDocument/2006/relationships/image" Target="../media/image1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06.bin"/><Relationship Id="rId5" Type="http://schemas.openxmlformats.org/officeDocument/2006/relationships/image" Target="../media/image119.wmf"/><Relationship Id="rId4" Type="http://schemas.openxmlformats.org/officeDocument/2006/relationships/oleObject" Target="../embeddings/oleObject105.bin"/><Relationship Id="rId9" Type="http://schemas.openxmlformats.org/officeDocument/2006/relationships/image" Target="../media/image121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emf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23.wmf"/><Relationship Id="rId11" Type="http://schemas.openxmlformats.org/officeDocument/2006/relationships/image" Target="../media/image126.emf"/><Relationship Id="rId5" Type="http://schemas.openxmlformats.org/officeDocument/2006/relationships/oleObject" Target="../embeddings/oleObject109.bin"/><Relationship Id="rId10" Type="http://schemas.openxmlformats.org/officeDocument/2006/relationships/image" Target="../media/image125.wmf"/><Relationship Id="rId4" Type="http://schemas.openxmlformats.org/officeDocument/2006/relationships/image" Target="../media/image114.wmf"/><Relationship Id="rId9" Type="http://schemas.openxmlformats.org/officeDocument/2006/relationships/oleObject" Target="../embeddings/oleObject111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3" Type="http://schemas.openxmlformats.org/officeDocument/2006/relationships/oleObject" Target="../embeddings/oleObject112.bin"/><Relationship Id="rId7" Type="http://schemas.openxmlformats.org/officeDocument/2006/relationships/oleObject" Target="../embeddings/oleObject1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28.wmf"/><Relationship Id="rId5" Type="http://schemas.openxmlformats.org/officeDocument/2006/relationships/oleObject" Target="../embeddings/oleObject113.bin"/><Relationship Id="rId4" Type="http://schemas.openxmlformats.org/officeDocument/2006/relationships/image" Target="../media/image127.w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31.wmf"/><Relationship Id="rId5" Type="http://schemas.openxmlformats.org/officeDocument/2006/relationships/oleObject" Target="../embeddings/oleObject116.bin"/><Relationship Id="rId4" Type="http://schemas.openxmlformats.org/officeDocument/2006/relationships/image" Target="../media/image130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1.w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31.wmf"/><Relationship Id="rId5" Type="http://schemas.openxmlformats.org/officeDocument/2006/relationships/oleObject" Target="../embeddings/oleObject116.bin"/><Relationship Id="rId4" Type="http://schemas.openxmlformats.org/officeDocument/2006/relationships/image" Target="../media/image130.wmf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17.emf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15.wmf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22.wmf"/><Relationship Id="rId1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image" Target="../media/image25.emf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2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33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29.wmf"/><Relationship Id="rId4" Type="http://schemas.openxmlformats.org/officeDocument/2006/relationships/image" Target="../media/image26.e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3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36.wmf"/><Relationship Id="rId3" Type="http://schemas.openxmlformats.org/officeDocument/2006/relationships/oleObject" Target="../embeddings/oleObject22.bin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35.wmf"/><Relationship Id="rId5" Type="http://schemas.openxmlformats.org/officeDocument/2006/relationships/image" Target="../media/image25.emf"/><Relationship Id="rId10" Type="http://schemas.openxmlformats.org/officeDocument/2006/relationships/oleObject" Target="../embeddings/oleObject25.bin"/><Relationship Id="rId4" Type="http://schemas.openxmlformats.org/officeDocument/2006/relationships/image" Target="../media/image34.wmf"/><Relationship Id="rId9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41.wmf"/><Relationship Id="rId3" Type="http://schemas.openxmlformats.org/officeDocument/2006/relationships/oleObject" Target="../embeddings/oleObject27.bin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40.wmf"/><Relationship Id="rId5" Type="http://schemas.openxmlformats.org/officeDocument/2006/relationships/image" Target="../media/image42.emf"/><Relationship Id="rId10" Type="http://schemas.openxmlformats.org/officeDocument/2006/relationships/oleObject" Target="../embeddings/oleObject30.bin"/><Relationship Id="rId4" Type="http://schemas.openxmlformats.org/officeDocument/2006/relationships/image" Target="../media/image37.wmf"/><Relationship Id="rId9" Type="http://schemas.openxmlformats.org/officeDocument/2006/relationships/image" Target="../media/image3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28" t="5924" r="7009" b="5975"/>
          <a:stretch>
            <a:fillRect/>
          </a:stretch>
        </p:blipFill>
        <p:spPr>
          <a:xfrm>
            <a:off x="1180034" y="1636030"/>
            <a:ext cx="2398908" cy="2433069"/>
          </a:xfrm>
          <a:prstGeom prst="rect">
            <a:avLst/>
          </a:prstGeom>
        </p:spPr>
      </p:pic>
      <p:sp>
        <p:nvSpPr>
          <p:cNvPr id="3" name="文本框 1"/>
          <p:cNvSpPr>
            <a:spLocks noChangeArrowheads="1"/>
          </p:cNvSpPr>
          <p:nvPr/>
        </p:nvSpPr>
        <p:spPr bwMode="auto">
          <a:xfrm>
            <a:off x="5752613" y="2720259"/>
            <a:ext cx="774572" cy="40011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2000" b="1" spc="3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王津</a:t>
            </a:r>
          </a:p>
        </p:txBody>
      </p:sp>
      <p:sp>
        <p:nvSpPr>
          <p:cNvPr id="4" name="文本框 1">
            <a:extLst>
              <a:ext uri="{FF2B5EF4-FFF2-40B4-BE49-F238E27FC236}">
                <a16:creationId xmlns:a16="http://schemas.microsoft.com/office/drawing/2014/main" id="{AD3A5AEB-8EDD-4A8B-95AA-334BB22C69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01041" y="1986975"/>
            <a:ext cx="2877712" cy="5847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3200" b="1" spc="300" dirty="0">
                <a:latin typeface="华文彩云" panose="02010800040101010101" pitchFamily="2" charset="-122"/>
                <a:ea typeface="华文彩云" panose="02010800040101010101" pitchFamily="2" charset="-122"/>
                <a:sym typeface="微软雅黑" panose="020B0503020204020204" pitchFamily="34" charset="-122"/>
              </a:rPr>
              <a:t>逻辑斯蒂回归</a:t>
            </a:r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6DDF8D6-CB1C-4FE8-9ED7-7B6FA3ED5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逻辑斯蒂回归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8CC81A1-769D-4AEC-AF03-4DF4DD97AB5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非线性决策平面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FFE1D732-BD42-440E-860B-26EEF1E856A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3986" y="1245392"/>
            <a:ext cx="3587939" cy="3213907"/>
          </a:xfrm>
          <a:prstGeom prst="rect">
            <a:avLst/>
          </a:prstGeom>
        </p:spPr>
      </p:pic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B88D217F-9963-4203-86E4-B27AB0A076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691612"/>
              </p:ext>
            </p:extLst>
          </p:nvPr>
        </p:nvGraphicFramePr>
        <p:xfrm>
          <a:off x="4124514" y="1168400"/>
          <a:ext cx="4635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name="Equation" r:id="rId4" imgW="4635360" imgH="419040" progId="Equation.DSMT4">
                  <p:embed/>
                </p:oleObj>
              </mc:Choice>
              <mc:Fallback>
                <p:oleObj name="Equation" r:id="rId4" imgW="4635360" imgH="41904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025A0A3D-13EC-436A-B455-0F9B54213C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24514" y="1168400"/>
                        <a:ext cx="46355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C1E2A773-3957-41E2-B50F-7B42DCFB7F8E}"/>
              </a:ext>
            </a:extLst>
          </p:cNvPr>
          <p:cNvSpPr txBox="1"/>
          <p:nvPr/>
        </p:nvSpPr>
        <p:spPr>
          <a:xfrm>
            <a:off x="4300537" y="2052325"/>
            <a:ext cx="36846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预测</a:t>
            </a:r>
            <a:r>
              <a:rPr lang="en-US" altLang="zh-CN" i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y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=1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，即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1DF537FD-BA30-424A-B3DF-DB9AAAC1E4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873395"/>
              </p:ext>
            </p:extLst>
          </p:nvPr>
        </p:nvGraphicFramePr>
        <p:xfrm>
          <a:off x="5779294" y="2027441"/>
          <a:ext cx="1892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" name="Equation" r:id="rId6" imgW="1892160" imgH="419040" progId="Equation.DSMT4">
                  <p:embed/>
                </p:oleObj>
              </mc:Choice>
              <mc:Fallback>
                <p:oleObj name="Equation" r:id="rId6" imgW="18921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79294" y="2027441"/>
                        <a:ext cx="18923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9591C7ED-12C4-43D4-8A4D-E5620ED660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734873"/>
              </p:ext>
            </p:extLst>
          </p:nvPr>
        </p:nvGraphicFramePr>
        <p:xfrm>
          <a:off x="4247416" y="2852345"/>
          <a:ext cx="4267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" name="Equation" r:id="rId8" imgW="4267080" imgH="914400" progId="Equation.DSMT4">
                  <p:embed/>
                </p:oleObj>
              </mc:Choice>
              <mc:Fallback>
                <p:oleObj name="Equation" r:id="rId8" imgW="426708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47416" y="2852345"/>
                        <a:ext cx="42672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3016118"/>
      </p:ext>
    </p:extLst>
  </p:cSld>
  <p:clrMapOvr>
    <a:masterClrMapping/>
  </p:clrMapOvr>
  <p:transition spd="slow">
    <p:pull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4A6AF96-86DA-4817-89DB-11D3658B51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逻辑斯蒂回归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DB73B2E-F4EA-4B4F-A85B-A81C238C44D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训练集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i="1" dirty="0">
                <a:latin typeface="Times New Roman" panose="02020603050405020304" pitchFamily="18" charset="0"/>
              </a:rPr>
              <a:t>m</a:t>
            </a:r>
            <a:r>
              <a:rPr lang="zh-CN" altLang="en-US" dirty="0">
                <a:latin typeface="Times New Roman" panose="02020603050405020304" pitchFamily="18" charset="0"/>
              </a:rPr>
              <a:t>个样本                                  ，其中</a:t>
            </a:r>
            <a:endParaRPr lang="en-US" altLang="zh-CN" dirty="0">
              <a:latin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</a:rPr>
              <a:t>求解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EF96CBD3-67DA-4BD2-86E0-83EC101833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594068"/>
              </p:ext>
            </p:extLst>
          </p:nvPr>
        </p:nvGraphicFramePr>
        <p:xfrm>
          <a:off x="1779588" y="625289"/>
          <a:ext cx="4419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0" name="Equation" r:id="rId3" imgW="4419360" imgH="406080" progId="Equation.DSMT4">
                  <p:embed/>
                </p:oleObj>
              </mc:Choice>
              <mc:Fallback>
                <p:oleObj name="Equation" r:id="rId3" imgW="44193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79588" y="625289"/>
                        <a:ext cx="44196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AF5AAE6E-AD70-42A2-AC34-564707CF1B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784086"/>
              </p:ext>
            </p:extLst>
          </p:nvPr>
        </p:nvGraphicFramePr>
        <p:xfrm>
          <a:off x="1853407" y="1412081"/>
          <a:ext cx="18288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1" name="Equation" r:id="rId5" imgW="1828800" imgH="1803240" progId="Equation.DSMT4">
                  <p:embed/>
                </p:oleObj>
              </mc:Choice>
              <mc:Fallback>
                <p:oleObj name="Equation" r:id="rId5" imgW="1828800" imgH="180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53407" y="1412081"/>
                        <a:ext cx="1828800" cy="180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5A9B8145-6E7B-4FBC-9D27-E316E2F575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473532"/>
              </p:ext>
            </p:extLst>
          </p:nvPr>
        </p:nvGraphicFramePr>
        <p:xfrm>
          <a:off x="4586288" y="2123281"/>
          <a:ext cx="1841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2" name="Equation" r:id="rId7" imgW="1841400" imgH="380880" progId="Equation.DSMT4">
                  <p:embed/>
                </p:oleObj>
              </mc:Choice>
              <mc:Fallback>
                <p:oleObj name="Equation" r:id="rId7" imgW="18414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86288" y="2123281"/>
                        <a:ext cx="1841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C30D6832-8FBD-43CF-9346-0E1F71BCF6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222721"/>
              </p:ext>
            </p:extLst>
          </p:nvPr>
        </p:nvGraphicFramePr>
        <p:xfrm>
          <a:off x="6146800" y="3352800"/>
          <a:ext cx="914400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3" name="Equation" r:id="rId9" imgW="914400" imgH="306720" progId="Equation.DSMT4">
                  <p:embed/>
                </p:oleObj>
              </mc:Choice>
              <mc:Fallback>
                <p:oleObj name="Equation" r:id="rId9" imgW="914400" imgH="30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306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4939BBCB-56C5-4FD2-A22C-57ABA80A5B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636008"/>
              </p:ext>
            </p:extLst>
          </p:nvPr>
        </p:nvGraphicFramePr>
        <p:xfrm>
          <a:off x="721518" y="3352800"/>
          <a:ext cx="31369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4" name="Equation" r:id="rId11" imgW="3136680" imgH="774360" progId="Equation.DSMT4">
                  <p:embed/>
                </p:oleObj>
              </mc:Choice>
              <mc:Fallback>
                <p:oleObj name="Equation" r:id="rId11" imgW="3136680" imgH="77436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825046C1-C606-456E-BE87-FEEE42272D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21518" y="3352800"/>
                        <a:ext cx="31369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6A15BF02-8F0B-4311-8BD7-4CD1A60260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4030565"/>
              </p:ext>
            </p:extLst>
          </p:nvPr>
        </p:nvGraphicFramePr>
        <p:xfrm>
          <a:off x="1280319" y="4378511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5" name="Equation" r:id="rId13" imgW="203040" imgH="279360" progId="Equation.DSMT4">
                  <p:embed/>
                </p:oleObj>
              </mc:Choice>
              <mc:Fallback>
                <p:oleObj name="Equation" r:id="rId13" imgW="2030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80319" y="4378511"/>
                        <a:ext cx="203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9332723"/>
      </p:ext>
    </p:extLst>
  </p:cSld>
  <p:clrMapOvr>
    <a:masterClrMapping/>
  </p:clrMapOvr>
  <p:transition spd="slow">
    <p:pull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731535D-505D-4E3F-8953-C482A7F54D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逻辑斯蒂回归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9EE5881-2708-4F1C-88CC-275535636C2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10101" y="529724"/>
            <a:ext cx="8523798" cy="4121188"/>
          </a:xfrm>
        </p:spPr>
        <p:txBody>
          <a:bodyPr/>
          <a:lstStyle/>
          <a:p>
            <a:r>
              <a:rPr lang="zh-CN" altLang="en-US" dirty="0"/>
              <a:t>损失函数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线性回归：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逻辑斯蒂回归：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9E865D09-3CE3-4C69-934B-91B0066349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402902"/>
              </p:ext>
            </p:extLst>
          </p:nvPr>
        </p:nvGraphicFramePr>
        <p:xfrm>
          <a:off x="2110581" y="1212850"/>
          <a:ext cx="3657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Equation" r:id="rId3" imgW="3657600" imgH="787320" progId="Equation.DSMT4">
                  <p:embed/>
                </p:oleObj>
              </mc:Choice>
              <mc:Fallback>
                <p:oleObj name="Equation" r:id="rId3" imgW="365760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10581" y="1212850"/>
                        <a:ext cx="36576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07D21808-D1DA-479A-A5E3-4D8E16DC9A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171534"/>
              </p:ext>
            </p:extLst>
          </p:nvPr>
        </p:nvGraphicFramePr>
        <p:xfrm>
          <a:off x="2578100" y="2145818"/>
          <a:ext cx="5181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Equation" r:id="rId5" imgW="5181480" imgH="888840" progId="Equation.DSMT4">
                  <p:embed/>
                </p:oleObj>
              </mc:Choice>
              <mc:Fallback>
                <p:oleObj name="Equation" r:id="rId5" imgW="518148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78100" y="2145818"/>
                        <a:ext cx="51816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>
            <a:extLst>
              <a:ext uri="{FF2B5EF4-FFF2-40B4-BE49-F238E27FC236}">
                <a16:creationId xmlns:a16="http://schemas.microsoft.com/office/drawing/2014/main" id="{2D5A9F98-C2F8-4C60-9080-992654CFF9C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749800" y="3143250"/>
            <a:ext cx="3009900" cy="2038350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4941684C-C898-448C-8ED2-9EF6A4BB1D6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92200" y="3106255"/>
            <a:ext cx="2971800" cy="2038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0188156"/>
      </p:ext>
    </p:extLst>
  </p:cSld>
  <p:clrMapOvr>
    <a:masterClrMapping/>
  </p:clrMapOvr>
  <p:transition spd="slow">
    <p:pull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0FB583E-1414-49F9-83CC-8E3CA653E5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逻辑斯蒂回归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B563FE8-84E9-488B-80B8-46B3917D72E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0" y="1978818"/>
            <a:ext cx="4103929" cy="2896246"/>
          </a:xfrm>
        </p:spPr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st=0   if   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也就是说如果                 ，即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但真实结果是 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</a:rPr>
              <a:t>=1</a:t>
            </a:r>
            <a:r>
              <a:rPr lang="zh-CN" altLang="en-US" dirty="0"/>
              <a:t>，则误差趋向无穷大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1A776392-384E-4B5A-A1F7-A56130E87A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763427"/>
              </p:ext>
            </p:extLst>
          </p:nvPr>
        </p:nvGraphicFramePr>
        <p:xfrm>
          <a:off x="1206500" y="902805"/>
          <a:ext cx="5181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7" name="Equation" r:id="rId3" imgW="5181480" imgH="888840" progId="Equation.DSMT4">
                  <p:embed/>
                </p:oleObj>
              </mc:Choice>
              <mc:Fallback>
                <p:oleObj name="Equation" r:id="rId3" imgW="5181480" imgH="88884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07D21808-D1DA-479A-A5E3-4D8E16DC9A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06500" y="902805"/>
                        <a:ext cx="51816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>
            <a:extLst>
              <a:ext uri="{FF2B5EF4-FFF2-40B4-BE49-F238E27FC236}">
                <a16:creationId xmlns:a16="http://schemas.microsoft.com/office/drawing/2014/main" id="{DAFC102F-D611-4E66-A723-FCAD31E6A67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3554" y="1893727"/>
            <a:ext cx="3264089" cy="3249773"/>
          </a:xfrm>
          <a:prstGeom prst="rect">
            <a:avLst/>
          </a:prstGeom>
        </p:spPr>
      </p:pic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38447D8F-DE55-41BA-9F27-889DE6D660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578986"/>
              </p:ext>
            </p:extLst>
          </p:nvPr>
        </p:nvGraphicFramePr>
        <p:xfrm>
          <a:off x="6847682" y="2033113"/>
          <a:ext cx="1079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8" name="Equation" r:id="rId6" imgW="1079280" imgH="380880" progId="Equation.DSMT4">
                  <p:embed/>
                </p:oleObj>
              </mc:Choice>
              <mc:Fallback>
                <p:oleObj name="Equation" r:id="rId6" imgW="10792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47682" y="2033113"/>
                        <a:ext cx="1079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FA068E6A-46C2-4D18-864C-AEB21DC7E9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585763"/>
              </p:ext>
            </p:extLst>
          </p:nvPr>
        </p:nvGraphicFramePr>
        <p:xfrm>
          <a:off x="6403302" y="2468407"/>
          <a:ext cx="12573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9" name="Equation" r:id="rId8" imgW="1257120" imgH="761760" progId="Equation.DSMT4">
                  <p:embed/>
                </p:oleObj>
              </mc:Choice>
              <mc:Fallback>
                <p:oleObj name="Equation" r:id="rId8" imgW="125712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403302" y="2468407"/>
                        <a:ext cx="12573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D67CBCB9-015A-489D-9FF7-36B5137132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112499"/>
              </p:ext>
            </p:extLst>
          </p:nvPr>
        </p:nvGraphicFramePr>
        <p:xfrm>
          <a:off x="6530975" y="3468688"/>
          <a:ext cx="1130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0" name="Equation" r:id="rId10" imgW="1130040" imgH="380880" progId="Equation.DSMT4">
                  <p:embed/>
                </p:oleObj>
              </mc:Choice>
              <mc:Fallback>
                <p:oleObj name="Equation" r:id="rId10" imgW="11300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530975" y="3468688"/>
                        <a:ext cx="1130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31FAC21D-C47A-4E2C-BE70-1F156DE69A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132537"/>
              </p:ext>
            </p:extLst>
          </p:nvPr>
        </p:nvGraphicFramePr>
        <p:xfrm>
          <a:off x="5899150" y="3881438"/>
          <a:ext cx="2082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1" name="Equation" r:id="rId12" imgW="2082600" imgH="342720" progId="Equation.DSMT4">
                  <p:embed/>
                </p:oleObj>
              </mc:Choice>
              <mc:Fallback>
                <p:oleObj name="Equation" r:id="rId12" imgW="20826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899150" y="3881438"/>
                        <a:ext cx="20828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>
            <a:extLst>
              <a:ext uri="{FF2B5EF4-FFF2-40B4-BE49-F238E27FC236}">
                <a16:creationId xmlns:a16="http://schemas.microsoft.com/office/drawing/2014/main" id="{7ABAE2DE-0F16-42AD-BA45-35D5F5AA005A}"/>
              </a:ext>
            </a:extLst>
          </p:cNvPr>
          <p:cNvSpPr txBox="1"/>
          <p:nvPr/>
        </p:nvSpPr>
        <p:spPr>
          <a:xfrm>
            <a:off x="3364705" y="814388"/>
            <a:ext cx="1621631" cy="528637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44984828"/>
      </p:ext>
    </p:extLst>
  </p:cSld>
  <p:clrMapOvr>
    <a:masterClrMapping/>
  </p:clrMapOvr>
  <p:transition spd="slow">
    <p:pull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0FB583E-1414-49F9-83CC-8E3CA653E5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逻辑斯蒂回归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B563FE8-84E9-488B-80B8-46B3917D72E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00586" y="1903573"/>
            <a:ext cx="4103929" cy="2896246"/>
          </a:xfrm>
        </p:spPr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st=0   if   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dirty="0"/>
              <a:t>也就是说如果                 ，即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但真实结果是 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</a:rPr>
              <a:t>=0</a:t>
            </a:r>
            <a:r>
              <a:rPr lang="zh-CN" altLang="en-US" dirty="0"/>
              <a:t>，则误差趋向无穷大</a:t>
            </a: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1A776392-384E-4B5A-A1F7-A56130E87A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06500" y="902805"/>
          <a:ext cx="5181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1" name="Equation" r:id="rId3" imgW="5181480" imgH="888840" progId="Equation.DSMT4">
                  <p:embed/>
                </p:oleObj>
              </mc:Choice>
              <mc:Fallback>
                <p:oleObj name="Equation" r:id="rId3" imgW="5181480" imgH="88884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1A776392-384E-4B5A-A1F7-A56130E87A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06500" y="902805"/>
                        <a:ext cx="51816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>
            <a:extLst>
              <a:ext uri="{FF2B5EF4-FFF2-40B4-BE49-F238E27FC236}">
                <a16:creationId xmlns:a16="http://schemas.microsoft.com/office/drawing/2014/main" id="{DE3A1C63-A293-44E2-8074-2194114CF1E3}"/>
              </a:ext>
            </a:extLst>
          </p:cNvPr>
          <p:cNvSpPr txBox="1"/>
          <p:nvPr/>
        </p:nvSpPr>
        <p:spPr>
          <a:xfrm>
            <a:off x="3364705" y="1292381"/>
            <a:ext cx="1914526" cy="528637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72DF3304-C032-49B1-9A79-D1F25544067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7104" y="2009851"/>
            <a:ext cx="3110947" cy="3070013"/>
          </a:xfrm>
          <a:prstGeom prst="rect">
            <a:avLst/>
          </a:prstGeom>
        </p:spPr>
      </p:pic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9F531673-ACA7-4A50-8713-BA04CD549A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988563"/>
              </p:ext>
            </p:extLst>
          </p:nvPr>
        </p:nvGraphicFramePr>
        <p:xfrm>
          <a:off x="6991350" y="1981200"/>
          <a:ext cx="1130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2" name="Equation" r:id="rId6" imgW="1130040" imgH="380880" progId="Equation.DSMT4">
                  <p:embed/>
                </p:oleObj>
              </mc:Choice>
              <mc:Fallback>
                <p:oleObj name="Equation" r:id="rId6" imgW="11300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91350" y="1981200"/>
                        <a:ext cx="1130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8781C33F-B8C7-4418-9035-76D8DE6B0B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8652978"/>
              </p:ext>
            </p:extLst>
          </p:nvPr>
        </p:nvGraphicFramePr>
        <p:xfrm>
          <a:off x="6388100" y="2473968"/>
          <a:ext cx="12573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3" name="Equation" r:id="rId8" imgW="1257120" imgH="761760" progId="Equation.DSMT4">
                  <p:embed/>
                </p:oleObj>
              </mc:Choice>
              <mc:Fallback>
                <p:oleObj name="Equation" r:id="rId8" imgW="1257120" imgH="76176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FA068E6A-46C2-4D18-864C-AEB21DC7E9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388100" y="2473968"/>
                        <a:ext cx="12573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9D58D6EB-6D5D-4745-9D41-2B8A015B25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575641"/>
              </p:ext>
            </p:extLst>
          </p:nvPr>
        </p:nvGraphicFramePr>
        <p:xfrm>
          <a:off x="6721475" y="3382963"/>
          <a:ext cx="1079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4" name="Equation" r:id="rId10" imgW="1079280" imgH="380880" progId="Equation.DSMT4">
                  <p:embed/>
                </p:oleObj>
              </mc:Choice>
              <mc:Fallback>
                <p:oleObj name="Equation" r:id="rId10" imgW="1079280" imgH="38088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D67CBCB9-015A-489D-9FF7-36B5137132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721475" y="3382963"/>
                        <a:ext cx="1079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246DAB1F-F168-4491-89A2-C8D76C0200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227018"/>
              </p:ext>
            </p:extLst>
          </p:nvPr>
        </p:nvGraphicFramePr>
        <p:xfrm>
          <a:off x="6089650" y="3795713"/>
          <a:ext cx="2032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5" name="Equation" r:id="rId12" imgW="2031840" imgH="342720" progId="Equation.DSMT4">
                  <p:embed/>
                </p:oleObj>
              </mc:Choice>
              <mc:Fallback>
                <p:oleObj name="Equation" r:id="rId12" imgW="2031840" imgH="34272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31FAC21D-C47A-4E2C-BE70-1F156DE69A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089650" y="3795713"/>
                        <a:ext cx="20320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875896"/>
      </p:ext>
    </p:extLst>
  </p:cSld>
  <p:clrMapOvr>
    <a:masterClrMapping/>
  </p:clrMapOvr>
  <p:transition spd="slow">
    <p:pull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CE64C5D-44E5-4F3D-B4FF-CCD05F11A4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逻辑斯蒂回归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47EC4FB-A883-4022-8739-5557987A110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损失函数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交叉熵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目标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0AB5C133-B735-4365-9B7B-CFCB41F5A5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219499"/>
              </p:ext>
            </p:extLst>
          </p:nvPr>
        </p:nvGraphicFramePr>
        <p:xfrm>
          <a:off x="1027907" y="1081398"/>
          <a:ext cx="5181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2" name="Equation" r:id="rId3" imgW="5181480" imgH="888840" progId="Equation.DSMT4">
                  <p:embed/>
                </p:oleObj>
              </mc:Choice>
              <mc:Fallback>
                <p:oleObj name="Equation" r:id="rId3" imgW="5181480" imgH="88884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1A776392-384E-4B5A-A1F7-A56130E87A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27907" y="1081398"/>
                        <a:ext cx="51816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EE4E2C38-8D29-4920-9B8D-24965DAE76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908310"/>
              </p:ext>
            </p:extLst>
          </p:nvPr>
        </p:nvGraphicFramePr>
        <p:xfrm>
          <a:off x="1143000" y="2434511"/>
          <a:ext cx="68580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3" name="Equation" r:id="rId5" imgW="6858000" imgH="1676160" progId="Equation.DSMT4">
                  <p:embed/>
                </p:oleObj>
              </mc:Choice>
              <mc:Fallback>
                <p:oleObj name="Equation" r:id="rId5" imgW="6858000" imgH="1676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43000" y="2434511"/>
                        <a:ext cx="6858000" cy="167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52B65D7F-26DC-492F-BCD6-1FC06FFE3E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640358"/>
              </p:ext>
            </p:extLst>
          </p:nvPr>
        </p:nvGraphicFramePr>
        <p:xfrm>
          <a:off x="1355726" y="4346761"/>
          <a:ext cx="1562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4" name="Equation" r:id="rId7" imgW="1562040" imgH="342720" progId="Equation.DSMT4">
                  <p:embed/>
                </p:oleObj>
              </mc:Choice>
              <mc:Fallback>
                <p:oleObj name="Equation" r:id="rId7" imgW="15620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55726" y="4346761"/>
                        <a:ext cx="15621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内容占位符 2">
            <a:extLst>
              <a:ext uri="{FF2B5EF4-FFF2-40B4-BE49-F238E27FC236}">
                <a16:creationId xmlns:a16="http://schemas.microsoft.com/office/drawing/2014/main" id="{B88EBE7D-015D-4B5A-B766-ADA4BD73C598}"/>
              </a:ext>
            </a:extLst>
          </p:cNvPr>
          <p:cNvSpPr txBox="1">
            <a:spLocks/>
          </p:cNvSpPr>
          <p:nvPr/>
        </p:nvSpPr>
        <p:spPr>
          <a:xfrm>
            <a:off x="3971402" y="4284941"/>
            <a:ext cx="4103929" cy="466540"/>
          </a:xfrm>
          <a:prstGeom prst="rect">
            <a:avLst/>
          </a:prstGeom>
        </p:spPr>
        <p:txBody>
          <a:bodyPr/>
          <a:lstStyle>
            <a:lvl1pPr marL="274320" indent="-274320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1">
                  <a:lumMod val="50000"/>
                </a:schemeClr>
              </a:buClr>
              <a:buSzPct val="95000"/>
              <a:buFont typeface="Wingdings 2" panose="05020102010507070707"/>
              <a:buChar char=""/>
              <a:defRPr kumimoji="0"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40080" indent="-247015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1">
                  <a:lumMod val="75000"/>
                </a:schemeClr>
              </a:buClr>
              <a:buSzPct val="85000"/>
              <a:buFont typeface="Wingdings 2" panose="05020102010507070707"/>
              <a:buChar char=""/>
              <a:defRPr kumimoji="0"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914400" indent="-247015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5">
                  <a:lumMod val="60000"/>
                  <a:lumOff val="40000"/>
                </a:schemeClr>
              </a:buClr>
              <a:buSzPct val="70000"/>
              <a:buFont typeface="Wingdings 2" panose="05020102010507070707"/>
              <a:buChar char=""/>
              <a:defRPr kumimoji="0"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188720" indent="-210185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5">
                  <a:lumMod val="60000"/>
                  <a:lumOff val="40000"/>
                </a:schemeClr>
              </a:buClr>
              <a:buSzPct val="65000"/>
              <a:buFont typeface="Wingdings 2" panose="05020102010507070707"/>
              <a:buChar char=""/>
              <a:defRPr kumimoji="0"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1463040" indent="-210185" algn="l" rtl="0" eaLnBrk="1" latinLnBrk="0" hangingPunct="1">
              <a:spcBef>
                <a:spcPct val="20000"/>
              </a:spcBef>
              <a:buClr>
                <a:schemeClr val="accent4"/>
              </a:buClr>
              <a:buSzPct val="65000"/>
              <a:buFont typeface="Wingdings 2" panose="05020102010507070707"/>
              <a:buChar char=""/>
              <a:defRPr kumimoji="0" sz="1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1737360" indent="-210185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 panose="05020102010507070707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 panose="05020102010507070707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模型预测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spcAft>
                <a:spcPts val="0"/>
              </a:spcAft>
            </a:pPr>
            <a:endParaRPr lang="zh-CN" altLang="en-US" dirty="0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571D8373-1E8B-4888-9B6C-D51ED1C0CD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490916"/>
              </p:ext>
            </p:extLst>
          </p:nvPr>
        </p:nvGraphicFramePr>
        <p:xfrm>
          <a:off x="5686425" y="4196637"/>
          <a:ext cx="29210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5" name="Equation" r:id="rId9" imgW="2920680" imgH="774360" progId="Equation.DSMT4">
                  <p:embed/>
                </p:oleObj>
              </mc:Choice>
              <mc:Fallback>
                <p:oleObj name="Equation" r:id="rId9" imgW="292068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86425" y="4196637"/>
                        <a:ext cx="29210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7397314"/>
      </p:ext>
    </p:extLst>
  </p:cSld>
  <p:clrMapOvr>
    <a:masterClrMapping/>
  </p:clrMapOvr>
  <p:transition spd="slow">
    <p:pull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FCA7818-80C4-474B-ADD8-20B334A25A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逻辑斯蒂回归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0A05A86-EF73-4137-B9D3-BDEF8C5E101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梯度下降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目标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求解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(</a:t>
            </a:r>
            <a:r>
              <a:rPr lang="zh-CN" altLang="en-US" dirty="0">
                <a:solidFill>
                  <a:srgbClr val="FF0000"/>
                </a:solidFill>
              </a:rPr>
              <a:t>省略过程</a:t>
            </a:r>
            <a:r>
              <a:rPr lang="en-US" altLang="zh-CN" dirty="0"/>
              <a:t>)</a:t>
            </a:r>
          </a:p>
          <a:p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9C096FDE-C61B-49EC-873F-A82DBC2A0B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007761"/>
              </p:ext>
            </p:extLst>
          </p:nvPr>
        </p:nvGraphicFramePr>
        <p:xfrm>
          <a:off x="1096949" y="1157287"/>
          <a:ext cx="6934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0" name="Equation" r:id="rId3" imgW="6933960" imgH="787320" progId="Equation.DSMT4">
                  <p:embed/>
                </p:oleObj>
              </mc:Choice>
              <mc:Fallback>
                <p:oleObj name="Equation" r:id="rId3" imgW="693396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96949" y="1157287"/>
                        <a:ext cx="69342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8DEB88D0-5A18-48D1-8E02-315B835D5D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0880647"/>
              </p:ext>
            </p:extLst>
          </p:nvPr>
        </p:nvGraphicFramePr>
        <p:xfrm>
          <a:off x="1412876" y="2148073"/>
          <a:ext cx="1562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1" name="Equation" r:id="rId5" imgW="1562040" imgH="342720" progId="Equation.DSMT4">
                  <p:embed/>
                </p:oleObj>
              </mc:Choice>
              <mc:Fallback>
                <p:oleObj name="Equation" r:id="rId5" imgW="1562040" imgH="34272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52B65D7F-26DC-492F-BCD6-1FC06FFE3E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12876" y="2148073"/>
                        <a:ext cx="15621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9FF98F27-E3D8-4C2F-B4E6-9238A79A75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400931"/>
              </p:ext>
            </p:extLst>
          </p:nvPr>
        </p:nvGraphicFramePr>
        <p:xfrm>
          <a:off x="1412876" y="2772570"/>
          <a:ext cx="2527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2" name="Equation" r:id="rId7" imgW="2527200" imgH="838080" progId="Equation.DSMT4">
                  <p:embed/>
                </p:oleObj>
              </mc:Choice>
              <mc:Fallback>
                <p:oleObj name="Equation" r:id="rId7" imgW="25272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12876" y="2772570"/>
                        <a:ext cx="25273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365B6B1F-C3EE-467A-9FEC-AF2D62B4C3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456143"/>
              </p:ext>
            </p:extLst>
          </p:nvPr>
        </p:nvGraphicFramePr>
        <p:xfrm>
          <a:off x="2120106" y="3917160"/>
          <a:ext cx="4241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3" name="Equation" r:id="rId9" imgW="4241520" imgH="850680" progId="Equation.DSMT4">
                  <p:embed/>
                </p:oleObj>
              </mc:Choice>
              <mc:Fallback>
                <p:oleObj name="Equation" r:id="rId9" imgW="424152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20106" y="3917160"/>
                        <a:ext cx="42418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>
            <a:extLst>
              <a:ext uri="{FF2B5EF4-FFF2-40B4-BE49-F238E27FC236}">
                <a16:creationId xmlns:a16="http://schemas.microsoft.com/office/drawing/2014/main" id="{14749147-0918-4D86-8284-B5C5FCC0AB38}"/>
              </a:ext>
            </a:extLst>
          </p:cNvPr>
          <p:cNvSpPr/>
          <p:nvPr/>
        </p:nvSpPr>
        <p:spPr>
          <a:xfrm>
            <a:off x="4186238" y="3917160"/>
            <a:ext cx="978693" cy="7874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箭头: 下 8">
            <a:extLst>
              <a:ext uri="{FF2B5EF4-FFF2-40B4-BE49-F238E27FC236}">
                <a16:creationId xmlns:a16="http://schemas.microsoft.com/office/drawing/2014/main" id="{AC8B5DD6-27D8-43DD-ABB5-3029C6328EBE}"/>
              </a:ext>
            </a:extLst>
          </p:cNvPr>
          <p:cNvSpPr/>
          <p:nvPr/>
        </p:nvSpPr>
        <p:spPr>
          <a:xfrm rot="15059318">
            <a:off x="5699778" y="3341200"/>
            <a:ext cx="214312" cy="1100138"/>
          </a:xfrm>
          <a:prstGeom prst="downArrow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D2377CE6-882C-49F9-B6FD-450D896BB5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014843"/>
              </p:ext>
            </p:extLst>
          </p:nvPr>
        </p:nvGraphicFramePr>
        <p:xfrm>
          <a:off x="4572000" y="1870870"/>
          <a:ext cx="9779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4" name="Equation" r:id="rId11" imgW="977760" imgH="1803240" progId="Equation.DSMT4">
                  <p:embed/>
                </p:oleObj>
              </mc:Choice>
              <mc:Fallback>
                <p:oleObj name="Equation" r:id="rId11" imgW="977760" imgH="180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72000" y="1870870"/>
                        <a:ext cx="977900" cy="180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B153200A-8F5C-448B-8B20-D2B1C28CF9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792086"/>
              </p:ext>
            </p:extLst>
          </p:nvPr>
        </p:nvGraphicFramePr>
        <p:xfrm>
          <a:off x="6531216" y="2852269"/>
          <a:ext cx="19431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5" name="Equation" r:id="rId13" imgW="1942920" imgH="1269720" progId="Equation.DSMT4">
                  <p:embed/>
                </p:oleObj>
              </mc:Choice>
              <mc:Fallback>
                <p:oleObj name="Equation" r:id="rId13" imgW="1942920" imgH="1269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531216" y="2852269"/>
                        <a:ext cx="1943100" cy="12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6450039"/>
      </p:ext>
    </p:extLst>
  </p:cSld>
  <p:clrMapOvr>
    <a:masterClrMapping/>
  </p:clrMapOvr>
  <p:transition spd="slow">
    <p:pull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148973" y="2086897"/>
            <a:ext cx="4669265" cy="140725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" name="KSO_Shape"/>
          <p:cNvSpPr/>
          <p:nvPr/>
        </p:nvSpPr>
        <p:spPr bwMode="auto">
          <a:xfrm>
            <a:off x="1181090" y="2204736"/>
            <a:ext cx="990421" cy="1171573"/>
          </a:xfrm>
          <a:custGeom>
            <a:avLst/>
            <a:gdLst>
              <a:gd name="T0" fmla="*/ 248428 w 2033587"/>
              <a:gd name="T1" fmla="*/ 944529 h 2276475"/>
              <a:gd name="T2" fmla="*/ 1175716 w 2033587"/>
              <a:gd name="T3" fmla="*/ 709393 h 2276475"/>
              <a:gd name="T4" fmla="*/ 1178374 w 2033587"/>
              <a:gd name="T5" fmla="*/ 591162 h 2276475"/>
              <a:gd name="T6" fmla="*/ 1585424 w 2033587"/>
              <a:gd name="T7" fmla="*/ 232745 h 2276475"/>
              <a:gd name="T8" fmla="*/ 1623685 w 2033587"/>
              <a:gd name="T9" fmla="*/ 244701 h 2276475"/>
              <a:gd name="T10" fmla="*/ 1656631 w 2033587"/>
              <a:gd name="T11" fmla="*/ 266753 h 2276475"/>
              <a:gd name="T12" fmla="*/ 1682138 w 2033587"/>
              <a:gd name="T13" fmla="*/ 297308 h 2276475"/>
              <a:gd name="T14" fmla="*/ 1697549 w 2033587"/>
              <a:gd name="T15" fmla="*/ 334505 h 2276475"/>
              <a:gd name="T16" fmla="*/ 1701800 w 2033587"/>
              <a:gd name="T17" fmla="*/ 1767638 h 2276475"/>
              <a:gd name="T18" fmla="*/ 1695689 w 2033587"/>
              <a:gd name="T19" fmla="*/ 1808289 h 2276475"/>
              <a:gd name="T20" fmla="*/ 1678419 w 2033587"/>
              <a:gd name="T21" fmla="*/ 1844423 h 2276475"/>
              <a:gd name="T22" fmla="*/ 1651849 w 2033587"/>
              <a:gd name="T23" fmla="*/ 1873649 h 2276475"/>
              <a:gd name="T24" fmla="*/ 1617839 w 2033587"/>
              <a:gd name="T25" fmla="*/ 1894372 h 2276475"/>
              <a:gd name="T26" fmla="*/ 1578251 w 2033587"/>
              <a:gd name="T27" fmla="*/ 1904469 h 2276475"/>
              <a:gd name="T28" fmla="*/ 381012 w 2033587"/>
              <a:gd name="T29" fmla="*/ 1903672 h 2276475"/>
              <a:gd name="T30" fmla="*/ 342220 w 2033587"/>
              <a:gd name="T31" fmla="*/ 1891715 h 2276475"/>
              <a:gd name="T32" fmla="*/ 309539 w 2033587"/>
              <a:gd name="T33" fmla="*/ 1869397 h 2276475"/>
              <a:gd name="T34" fmla="*/ 284298 w 2033587"/>
              <a:gd name="T35" fmla="*/ 1838844 h 2276475"/>
              <a:gd name="T36" fmla="*/ 268621 w 2033587"/>
              <a:gd name="T37" fmla="*/ 1801912 h 2276475"/>
              <a:gd name="T38" fmla="*/ 382075 w 2033587"/>
              <a:gd name="T39" fmla="*/ 1767638 h 2276475"/>
              <a:gd name="T40" fmla="*/ 385528 w 2033587"/>
              <a:gd name="T41" fmla="*/ 1778531 h 2276475"/>
              <a:gd name="T42" fmla="*/ 398017 w 2033587"/>
              <a:gd name="T43" fmla="*/ 1786768 h 2276475"/>
              <a:gd name="T44" fmla="*/ 1570013 w 2033587"/>
              <a:gd name="T45" fmla="*/ 1786502 h 2276475"/>
              <a:gd name="T46" fmla="*/ 1581704 w 2033587"/>
              <a:gd name="T47" fmla="*/ 1776937 h 2276475"/>
              <a:gd name="T48" fmla="*/ 1583830 w 2033587"/>
              <a:gd name="T49" fmla="*/ 368513 h 2276475"/>
              <a:gd name="T50" fmla="*/ 1580376 w 2033587"/>
              <a:gd name="T51" fmla="*/ 357619 h 2276475"/>
              <a:gd name="T52" fmla="*/ 1568419 w 2033587"/>
              <a:gd name="T53" fmla="*/ 349383 h 2276475"/>
              <a:gd name="T54" fmla="*/ 492697 w 2033587"/>
              <a:gd name="T55" fmla="*/ 362402 h 2276475"/>
              <a:gd name="T56" fmla="*/ 484724 w 2033587"/>
              <a:gd name="T57" fmla="*/ 402787 h 2276475"/>
              <a:gd name="T58" fmla="*/ 465590 w 2033587"/>
              <a:gd name="T59" fmla="*/ 437592 h 2276475"/>
              <a:gd name="T60" fmla="*/ 437421 w 2033587"/>
              <a:gd name="T61" fmla="*/ 465490 h 2276475"/>
              <a:gd name="T62" fmla="*/ 402608 w 2033587"/>
              <a:gd name="T63" fmla="*/ 484619 h 2276475"/>
              <a:gd name="T64" fmla="*/ 362480 w 2033587"/>
              <a:gd name="T65" fmla="*/ 492856 h 2276475"/>
              <a:gd name="T66" fmla="*/ 118789 w 2033587"/>
              <a:gd name="T67" fmla="*/ 1542067 h 2276475"/>
              <a:gd name="T68" fmla="*/ 128090 w 2033587"/>
              <a:gd name="T69" fmla="*/ 1553757 h 2276475"/>
              <a:gd name="T70" fmla="*/ 1299773 w 2033587"/>
              <a:gd name="T71" fmla="*/ 1556149 h 2276475"/>
              <a:gd name="T72" fmla="*/ 1310934 w 2033587"/>
              <a:gd name="T73" fmla="*/ 1552695 h 2276475"/>
              <a:gd name="T74" fmla="*/ 1319438 w 2033587"/>
              <a:gd name="T75" fmla="*/ 1540208 h 2276475"/>
              <a:gd name="T76" fmla="*/ 1318907 w 2033587"/>
              <a:gd name="T77" fmla="*/ 131782 h 2276475"/>
              <a:gd name="T78" fmla="*/ 1309340 w 2033587"/>
              <a:gd name="T79" fmla="*/ 120357 h 2276475"/>
              <a:gd name="T80" fmla="*/ 492963 w 2033587"/>
              <a:gd name="T81" fmla="*/ 117967 h 2276475"/>
              <a:gd name="T82" fmla="*/ 1327676 w 2033587"/>
              <a:gd name="T83" fmla="*/ 2922 h 2276475"/>
              <a:gd name="T84" fmla="*/ 1365413 w 2033587"/>
              <a:gd name="T85" fmla="*/ 16738 h 2276475"/>
              <a:gd name="T86" fmla="*/ 1397303 w 2033587"/>
              <a:gd name="T87" fmla="*/ 40385 h 2276475"/>
              <a:gd name="T88" fmla="*/ 1420954 w 2033587"/>
              <a:gd name="T89" fmla="*/ 72268 h 2276475"/>
              <a:gd name="T90" fmla="*/ 1434773 w 2033587"/>
              <a:gd name="T91" fmla="*/ 109996 h 2276475"/>
              <a:gd name="T92" fmla="*/ 1437430 w 2033587"/>
              <a:gd name="T93" fmla="*/ 1543396 h 2276475"/>
              <a:gd name="T94" fmla="*/ 1429192 w 2033587"/>
              <a:gd name="T95" fmla="*/ 1583515 h 2276475"/>
              <a:gd name="T96" fmla="*/ 1410324 w 2033587"/>
              <a:gd name="T97" fmla="*/ 1618586 h 2276475"/>
              <a:gd name="T98" fmla="*/ 1382155 w 2033587"/>
              <a:gd name="T99" fmla="*/ 1646749 h 2276475"/>
              <a:gd name="T100" fmla="*/ 1347076 w 2033587"/>
              <a:gd name="T101" fmla="*/ 1665613 h 2276475"/>
              <a:gd name="T102" fmla="*/ 1307214 w 2033587"/>
              <a:gd name="T103" fmla="*/ 1673849 h 2276475"/>
              <a:gd name="T104" fmla="*/ 109754 w 2033587"/>
              <a:gd name="T105" fmla="*/ 1671192 h 2276475"/>
              <a:gd name="T106" fmla="*/ 72017 w 2033587"/>
              <a:gd name="T107" fmla="*/ 1657377 h 2276475"/>
              <a:gd name="T108" fmla="*/ 40394 w 2033587"/>
              <a:gd name="T109" fmla="*/ 1633731 h 2276475"/>
              <a:gd name="T110" fmla="*/ 16476 w 2033587"/>
              <a:gd name="T111" fmla="*/ 1601848 h 2276475"/>
              <a:gd name="T112" fmla="*/ 2657 w 2033587"/>
              <a:gd name="T113" fmla="*/ 1564120 h 2276475"/>
              <a:gd name="T114" fmla="*/ 409517 w 2033587"/>
              <a:gd name="T115" fmla="*/ 0 h 2276475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0" t="0" r="r" b="b"/>
            <a:pathLst>
              <a:path w="2033587" h="2276475">
                <a:moveTo>
                  <a:pt x="312737" y="1411287"/>
                </a:moveTo>
                <a:lnTo>
                  <a:pt x="1422400" y="1411287"/>
                </a:lnTo>
                <a:lnTo>
                  <a:pt x="1422400" y="1552575"/>
                </a:lnTo>
                <a:lnTo>
                  <a:pt x="312737" y="1552575"/>
                </a:lnTo>
                <a:lnTo>
                  <a:pt x="312737" y="1411287"/>
                </a:lnTo>
                <a:close/>
                <a:moveTo>
                  <a:pt x="296862" y="1128712"/>
                </a:moveTo>
                <a:lnTo>
                  <a:pt x="1404937" y="1128712"/>
                </a:lnTo>
                <a:lnTo>
                  <a:pt x="1404937" y="1270000"/>
                </a:lnTo>
                <a:lnTo>
                  <a:pt x="296862" y="1270000"/>
                </a:lnTo>
                <a:lnTo>
                  <a:pt x="296862" y="1128712"/>
                </a:lnTo>
                <a:close/>
                <a:moveTo>
                  <a:pt x="296862" y="847725"/>
                </a:moveTo>
                <a:lnTo>
                  <a:pt x="1404937" y="847725"/>
                </a:lnTo>
                <a:lnTo>
                  <a:pt x="1404937" y="987425"/>
                </a:lnTo>
                <a:lnTo>
                  <a:pt x="296862" y="987425"/>
                </a:lnTo>
                <a:lnTo>
                  <a:pt x="296862" y="847725"/>
                </a:lnTo>
                <a:close/>
                <a:moveTo>
                  <a:pt x="869950" y="565150"/>
                </a:moveTo>
                <a:lnTo>
                  <a:pt x="1408113" y="565150"/>
                </a:lnTo>
                <a:lnTo>
                  <a:pt x="1408113" y="706438"/>
                </a:lnTo>
                <a:lnTo>
                  <a:pt x="869950" y="706438"/>
                </a:lnTo>
                <a:lnTo>
                  <a:pt x="869950" y="565150"/>
                </a:lnTo>
                <a:close/>
                <a:moveTo>
                  <a:pt x="1869440" y="276225"/>
                </a:moveTo>
                <a:lnTo>
                  <a:pt x="1877695" y="276543"/>
                </a:lnTo>
                <a:lnTo>
                  <a:pt x="1885950" y="276860"/>
                </a:lnTo>
                <a:lnTo>
                  <a:pt x="1894522" y="278130"/>
                </a:lnTo>
                <a:lnTo>
                  <a:pt x="1902460" y="279400"/>
                </a:lnTo>
                <a:lnTo>
                  <a:pt x="1910080" y="281305"/>
                </a:lnTo>
                <a:lnTo>
                  <a:pt x="1918017" y="283528"/>
                </a:lnTo>
                <a:lnTo>
                  <a:pt x="1925955" y="286068"/>
                </a:lnTo>
                <a:lnTo>
                  <a:pt x="1933257" y="288925"/>
                </a:lnTo>
                <a:lnTo>
                  <a:pt x="1940242" y="292418"/>
                </a:lnTo>
                <a:lnTo>
                  <a:pt x="1947545" y="296228"/>
                </a:lnTo>
                <a:lnTo>
                  <a:pt x="1954530" y="299720"/>
                </a:lnTo>
                <a:lnTo>
                  <a:pt x="1961197" y="304165"/>
                </a:lnTo>
                <a:lnTo>
                  <a:pt x="1967865" y="308928"/>
                </a:lnTo>
                <a:lnTo>
                  <a:pt x="1973897" y="313690"/>
                </a:lnTo>
                <a:lnTo>
                  <a:pt x="1979612" y="318770"/>
                </a:lnTo>
                <a:lnTo>
                  <a:pt x="1985645" y="324168"/>
                </a:lnTo>
                <a:lnTo>
                  <a:pt x="1991042" y="330200"/>
                </a:lnTo>
                <a:lnTo>
                  <a:pt x="1996122" y="335915"/>
                </a:lnTo>
                <a:lnTo>
                  <a:pt x="2000885" y="342265"/>
                </a:lnTo>
                <a:lnTo>
                  <a:pt x="2005647" y="348615"/>
                </a:lnTo>
                <a:lnTo>
                  <a:pt x="2010092" y="355283"/>
                </a:lnTo>
                <a:lnTo>
                  <a:pt x="2013585" y="362268"/>
                </a:lnTo>
                <a:lnTo>
                  <a:pt x="2017395" y="369570"/>
                </a:lnTo>
                <a:lnTo>
                  <a:pt x="2020570" y="376873"/>
                </a:lnTo>
                <a:lnTo>
                  <a:pt x="2023745" y="384175"/>
                </a:lnTo>
                <a:lnTo>
                  <a:pt x="2026285" y="391795"/>
                </a:lnTo>
                <a:lnTo>
                  <a:pt x="2028507" y="399733"/>
                </a:lnTo>
                <a:lnTo>
                  <a:pt x="2030412" y="407670"/>
                </a:lnTo>
                <a:lnTo>
                  <a:pt x="2032000" y="415608"/>
                </a:lnTo>
                <a:lnTo>
                  <a:pt x="2032952" y="423863"/>
                </a:lnTo>
                <a:lnTo>
                  <a:pt x="2033270" y="432118"/>
                </a:lnTo>
                <a:lnTo>
                  <a:pt x="2033587" y="440373"/>
                </a:lnTo>
                <a:lnTo>
                  <a:pt x="2033587" y="2112328"/>
                </a:lnTo>
                <a:lnTo>
                  <a:pt x="2033270" y="2120583"/>
                </a:lnTo>
                <a:lnTo>
                  <a:pt x="2032952" y="2128838"/>
                </a:lnTo>
                <a:lnTo>
                  <a:pt x="2032000" y="2137410"/>
                </a:lnTo>
                <a:lnTo>
                  <a:pt x="2030412" y="2145348"/>
                </a:lnTo>
                <a:lnTo>
                  <a:pt x="2028507" y="2153285"/>
                </a:lnTo>
                <a:lnTo>
                  <a:pt x="2026285" y="2160905"/>
                </a:lnTo>
                <a:lnTo>
                  <a:pt x="2023745" y="2168525"/>
                </a:lnTo>
                <a:lnTo>
                  <a:pt x="2020570" y="2175828"/>
                </a:lnTo>
                <a:lnTo>
                  <a:pt x="2017395" y="2183130"/>
                </a:lnTo>
                <a:lnTo>
                  <a:pt x="2013585" y="2190433"/>
                </a:lnTo>
                <a:lnTo>
                  <a:pt x="2010092" y="2197418"/>
                </a:lnTo>
                <a:lnTo>
                  <a:pt x="2005647" y="2204085"/>
                </a:lnTo>
                <a:lnTo>
                  <a:pt x="2000885" y="2210435"/>
                </a:lnTo>
                <a:lnTo>
                  <a:pt x="1996122" y="2216785"/>
                </a:lnTo>
                <a:lnTo>
                  <a:pt x="1991042" y="2222500"/>
                </a:lnTo>
                <a:lnTo>
                  <a:pt x="1985645" y="2228533"/>
                </a:lnTo>
                <a:lnTo>
                  <a:pt x="1979612" y="2233930"/>
                </a:lnTo>
                <a:lnTo>
                  <a:pt x="1973897" y="2239010"/>
                </a:lnTo>
                <a:lnTo>
                  <a:pt x="1967865" y="2243773"/>
                </a:lnTo>
                <a:lnTo>
                  <a:pt x="1961197" y="2248535"/>
                </a:lnTo>
                <a:lnTo>
                  <a:pt x="1954530" y="2252980"/>
                </a:lnTo>
                <a:lnTo>
                  <a:pt x="1947545" y="2256790"/>
                </a:lnTo>
                <a:lnTo>
                  <a:pt x="1940242" y="2260600"/>
                </a:lnTo>
                <a:lnTo>
                  <a:pt x="1933257" y="2263775"/>
                </a:lnTo>
                <a:lnTo>
                  <a:pt x="1925955" y="2266633"/>
                </a:lnTo>
                <a:lnTo>
                  <a:pt x="1918017" y="2269173"/>
                </a:lnTo>
                <a:lnTo>
                  <a:pt x="1910080" y="2271395"/>
                </a:lnTo>
                <a:lnTo>
                  <a:pt x="1902460" y="2273300"/>
                </a:lnTo>
                <a:lnTo>
                  <a:pt x="1894522" y="2274888"/>
                </a:lnTo>
                <a:lnTo>
                  <a:pt x="1885950" y="2275840"/>
                </a:lnTo>
                <a:lnTo>
                  <a:pt x="1877695" y="2276475"/>
                </a:lnTo>
                <a:lnTo>
                  <a:pt x="1869440" y="2276475"/>
                </a:lnTo>
                <a:lnTo>
                  <a:pt x="480377" y="2276475"/>
                </a:lnTo>
                <a:lnTo>
                  <a:pt x="471805" y="2276475"/>
                </a:lnTo>
                <a:lnTo>
                  <a:pt x="463550" y="2275840"/>
                </a:lnTo>
                <a:lnTo>
                  <a:pt x="455295" y="2274888"/>
                </a:lnTo>
                <a:lnTo>
                  <a:pt x="447040" y="2273300"/>
                </a:lnTo>
                <a:lnTo>
                  <a:pt x="439102" y="2271395"/>
                </a:lnTo>
                <a:lnTo>
                  <a:pt x="431482" y="2269173"/>
                </a:lnTo>
                <a:lnTo>
                  <a:pt x="423862" y="2266633"/>
                </a:lnTo>
                <a:lnTo>
                  <a:pt x="416242" y="2263775"/>
                </a:lnTo>
                <a:lnTo>
                  <a:pt x="408940" y="2260600"/>
                </a:lnTo>
                <a:lnTo>
                  <a:pt x="401955" y="2256790"/>
                </a:lnTo>
                <a:lnTo>
                  <a:pt x="394970" y="2252980"/>
                </a:lnTo>
                <a:lnTo>
                  <a:pt x="388620" y="2248535"/>
                </a:lnTo>
                <a:lnTo>
                  <a:pt x="381952" y="2243773"/>
                </a:lnTo>
                <a:lnTo>
                  <a:pt x="375602" y="2239010"/>
                </a:lnTo>
                <a:lnTo>
                  <a:pt x="369887" y="2233930"/>
                </a:lnTo>
                <a:lnTo>
                  <a:pt x="364172" y="2228533"/>
                </a:lnTo>
                <a:lnTo>
                  <a:pt x="358457" y="2222500"/>
                </a:lnTo>
                <a:lnTo>
                  <a:pt x="353377" y="2216785"/>
                </a:lnTo>
                <a:lnTo>
                  <a:pt x="348297" y="2210435"/>
                </a:lnTo>
                <a:lnTo>
                  <a:pt x="343852" y="2204085"/>
                </a:lnTo>
                <a:lnTo>
                  <a:pt x="339725" y="2197418"/>
                </a:lnTo>
                <a:lnTo>
                  <a:pt x="335597" y="2190433"/>
                </a:lnTo>
                <a:lnTo>
                  <a:pt x="332105" y="2183130"/>
                </a:lnTo>
                <a:lnTo>
                  <a:pt x="328612" y="2175828"/>
                </a:lnTo>
                <a:lnTo>
                  <a:pt x="325755" y="2168525"/>
                </a:lnTo>
                <a:lnTo>
                  <a:pt x="323215" y="2160905"/>
                </a:lnTo>
                <a:lnTo>
                  <a:pt x="320992" y="2153285"/>
                </a:lnTo>
                <a:lnTo>
                  <a:pt x="319087" y="2145348"/>
                </a:lnTo>
                <a:lnTo>
                  <a:pt x="317817" y="2137410"/>
                </a:lnTo>
                <a:lnTo>
                  <a:pt x="316547" y="2128838"/>
                </a:lnTo>
                <a:lnTo>
                  <a:pt x="315912" y="2120583"/>
                </a:lnTo>
                <a:lnTo>
                  <a:pt x="315912" y="2112328"/>
                </a:lnTo>
                <a:lnTo>
                  <a:pt x="456565" y="2112328"/>
                </a:lnTo>
                <a:lnTo>
                  <a:pt x="456882" y="2114868"/>
                </a:lnTo>
                <a:lnTo>
                  <a:pt x="457200" y="2116773"/>
                </a:lnTo>
                <a:lnTo>
                  <a:pt x="457835" y="2118995"/>
                </a:lnTo>
                <a:lnTo>
                  <a:pt x="458470" y="2121218"/>
                </a:lnTo>
                <a:lnTo>
                  <a:pt x="459422" y="2123440"/>
                </a:lnTo>
                <a:lnTo>
                  <a:pt x="460692" y="2125345"/>
                </a:lnTo>
                <a:lnTo>
                  <a:pt x="463550" y="2128838"/>
                </a:lnTo>
                <a:lnTo>
                  <a:pt x="467042" y="2132013"/>
                </a:lnTo>
                <a:lnTo>
                  <a:pt x="468947" y="2132965"/>
                </a:lnTo>
                <a:lnTo>
                  <a:pt x="471170" y="2133918"/>
                </a:lnTo>
                <a:lnTo>
                  <a:pt x="473392" y="2134870"/>
                </a:lnTo>
                <a:lnTo>
                  <a:pt x="475615" y="2135188"/>
                </a:lnTo>
                <a:lnTo>
                  <a:pt x="477837" y="2135505"/>
                </a:lnTo>
                <a:lnTo>
                  <a:pt x="480377" y="2135823"/>
                </a:lnTo>
                <a:lnTo>
                  <a:pt x="1869440" y="2135823"/>
                </a:lnTo>
                <a:lnTo>
                  <a:pt x="1871980" y="2135505"/>
                </a:lnTo>
                <a:lnTo>
                  <a:pt x="1874202" y="2135188"/>
                </a:lnTo>
                <a:lnTo>
                  <a:pt x="1876107" y="2134870"/>
                </a:lnTo>
                <a:lnTo>
                  <a:pt x="1878330" y="2133918"/>
                </a:lnTo>
                <a:lnTo>
                  <a:pt x="1880552" y="2132965"/>
                </a:lnTo>
                <a:lnTo>
                  <a:pt x="1882457" y="2132013"/>
                </a:lnTo>
                <a:lnTo>
                  <a:pt x="1885950" y="2128838"/>
                </a:lnTo>
                <a:lnTo>
                  <a:pt x="1888490" y="2125345"/>
                </a:lnTo>
                <a:lnTo>
                  <a:pt x="1890077" y="2123440"/>
                </a:lnTo>
                <a:lnTo>
                  <a:pt x="1890712" y="2121218"/>
                </a:lnTo>
                <a:lnTo>
                  <a:pt x="1891982" y="2118995"/>
                </a:lnTo>
                <a:lnTo>
                  <a:pt x="1892300" y="2116773"/>
                </a:lnTo>
                <a:lnTo>
                  <a:pt x="1892617" y="2114868"/>
                </a:lnTo>
                <a:lnTo>
                  <a:pt x="1892617" y="2112328"/>
                </a:lnTo>
                <a:lnTo>
                  <a:pt x="1892617" y="440373"/>
                </a:lnTo>
                <a:lnTo>
                  <a:pt x="1892617" y="438468"/>
                </a:lnTo>
                <a:lnTo>
                  <a:pt x="1892300" y="435928"/>
                </a:lnTo>
                <a:lnTo>
                  <a:pt x="1891982" y="433705"/>
                </a:lnTo>
                <a:lnTo>
                  <a:pt x="1890712" y="431483"/>
                </a:lnTo>
                <a:lnTo>
                  <a:pt x="1890077" y="429578"/>
                </a:lnTo>
                <a:lnTo>
                  <a:pt x="1888490" y="427355"/>
                </a:lnTo>
                <a:lnTo>
                  <a:pt x="1885950" y="424180"/>
                </a:lnTo>
                <a:lnTo>
                  <a:pt x="1882457" y="421323"/>
                </a:lnTo>
                <a:lnTo>
                  <a:pt x="1880552" y="420053"/>
                </a:lnTo>
                <a:lnTo>
                  <a:pt x="1878330" y="419100"/>
                </a:lnTo>
                <a:lnTo>
                  <a:pt x="1876107" y="418148"/>
                </a:lnTo>
                <a:lnTo>
                  <a:pt x="1874202" y="417513"/>
                </a:lnTo>
                <a:lnTo>
                  <a:pt x="1871980" y="417195"/>
                </a:lnTo>
                <a:lnTo>
                  <a:pt x="1869440" y="417195"/>
                </a:lnTo>
                <a:lnTo>
                  <a:pt x="1869440" y="276225"/>
                </a:lnTo>
                <a:close/>
                <a:moveTo>
                  <a:pt x="589072" y="140970"/>
                </a:moveTo>
                <a:lnTo>
                  <a:pt x="589072" y="424815"/>
                </a:lnTo>
                <a:lnTo>
                  <a:pt x="588754" y="433070"/>
                </a:lnTo>
                <a:lnTo>
                  <a:pt x="588436" y="441643"/>
                </a:lnTo>
                <a:lnTo>
                  <a:pt x="587166" y="449580"/>
                </a:lnTo>
                <a:lnTo>
                  <a:pt x="585896" y="458153"/>
                </a:lnTo>
                <a:lnTo>
                  <a:pt x="583991" y="465773"/>
                </a:lnTo>
                <a:lnTo>
                  <a:pt x="581768" y="473710"/>
                </a:lnTo>
                <a:lnTo>
                  <a:pt x="579227" y="481330"/>
                </a:lnTo>
                <a:lnTo>
                  <a:pt x="576052" y="488633"/>
                </a:lnTo>
                <a:lnTo>
                  <a:pt x="572876" y="495935"/>
                </a:lnTo>
                <a:lnTo>
                  <a:pt x="569065" y="503238"/>
                </a:lnTo>
                <a:lnTo>
                  <a:pt x="565572" y="509905"/>
                </a:lnTo>
                <a:lnTo>
                  <a:pt x="561126" y="516573"/>
                </a:lnTo>
                <a:lnTo>
                  <a:pt x="556363" y="522923"/>
                </a:lnTo>
                <a:lnTo>
                  <a:pt x="551600" y="528955"/>
                </a:lnTo>
                <a:lnTo>
                  <a:pt x="546519" y="535305"/>
                </a:lnTo>
                <a:lnTo>
                  <a:pt x="541120" y="541020"/>
                </a:lnTo>
                <a:lnTo>
                  <a:pt x="535087" y="546100"/>
                </a:lnTo>
                <a:lnTo>
                  <a:pt x="529371" y="551815"/>
                </a:lnTo>
                <a:lnTo>
                  <a:pt x="522702" y="556260"/>
                </a:lnTo>
                <a:lnTo>
                  <a:pt x="516668" y="561023"/>
                </a:lnTo>
                <a:lnTo>
                  <a:pt x="509682" y="565150"/>
                </a:lnTo>
                <a:lnTo>
                  <a:pt x="503013" y="569278"/>
                </a:lnTo>
                <a:lnTo>
                  <a:pt x="495709" y="572770"/>
                </a:lnTo>
                <a:lnTo>
                  <a:pt x="488406" y="575945"/>
                </a:lnTo>
                <a:lnTo>
                  <a:pt x="481102" y="579120"/>
                </a:lnTo>
                <a:lnTo>
                  <a:pt x="473480" y="581978"/>
                </a:lnTo>
                <a:lnTo>
                  <a:pt x="465541" y="584200"/>
                </a:lnTo>
                <a:lnTo>
                  <a:pt x="457602" y="585788"/>
                </a:lnTo>
                <a:lnTo>
                  <a:pt x="449663" y="587375"/>
                </a:lnTo>
                <a:lnTo>
                  <a:pt x="441407" y="588328"/>
                </a:lnTo>
                <a:lnTo>
                  <a:pt x="433150" y="588963"/>
                </a:lnTo>
                <a:lnTo>
                  <a:pt x="424576" y="589280"/>
                </a:lnTo>
                <a:lnTo>
                  <a:pt x="140678" y="589280"/>
                </a:lnTo>
                <a:lnTo>
                  <a:pt x="140678" y="1836103"/>
                </a:lnTo>
                <a:lnTo>
                  <a:pt x="140678" y="1838643"/>
                </a:lnTo>
                <a:lnTo>
                  <a:pt x="140996" y="1840548"/>
                </a:lnTo>
                <a:lnTo>
                  <a:pt x="141948" y="1842770"/>
                </a:lnTo>
                <a:lnTo>
                  <a:pt x="142584" y="1844993"/>
                </a:lnTo>
                <a:lnTo>
                  <a:pt x="143536" y="1847215"/>
                </a:lnTo>
                <a:lnTo>
                  <a:pt x="144807" y="1849120"/>
                </a:lnTo>
                <a:lnTo>
                  <a:pt x="147665" y="1852613"/>
                </a:lnTo>
                <a:lnTo>
                  <a:pt x="151475" y="1855470"/>
                </a:lnTo>
                <a:lnTo>
                  <a:pt x="153063" y="1856740"/>
                </a:lnTo>
                <a:lnTo>
                  <a:pt x="155286" y="1857693"/>
                </a:lnTo>
                <a:lnTo>
                  <a:pt x="157191" y="1858645"/>
                </a:lnTo>
                <a:lnTo>
                  <a:pt x="159732" y="1858963"/>
                </a:lnTo>
                <a:lnTo>
                  <a:pt x="161955" y="1859280"/>
                </a:lnTo>
                <a:lnTo>
                  <a:pt x="164495" y="1859598"/>
                </a:lnTo>
                <a:lnTo>
                  <a:pt x="1553180" y="1859598"/>
                </a:lnTo>
                <a:lnTo>
                  <a:pt x="1556038" y="1859280"/>
                </a:lnTo>
                <a:lnTo>
                  <a:pt x="1557943" y="1858963"/>
                </a:lnTo>
                <a:lnTo>
                  <a:pt x="1560484" y="1858645"/>
                </a:lnTo>
                <a:lnTo>
                  <a:pt x="1562389" y="1857693"/>
                </a:lnTo>
                <a:lnTo>
                  <a:pt x="1564612" y="1856740"/>
                </a:lnTo>
                <a:lnTo>
                  <a:pt x="1566517" y="1855470"/>
                </a:lnTo>
                <a:lnTo>
                  <a:pt x="1570010" y="1852613"/>
                </a:lnTo>
                <a:lnTo>
                  <a:pt x="1572868" y="1849120"/>
                </a:lnTo>
                <a:lnTo>
                  <a:pt x="1574139" y="1847215"/>
                </a:lnTo>
                <a:lnTo>
                  <a:pt x="1575091" y="1844993"/>
                </a:lnTo>
                <a:lnTo>
                  <a:pt x="1576044" y="1842770"/>
                </a:lnTo>
                <a:lnTo>
                  <a:pt x="1576679" y="1840548"/>
                </a:lnTo>
                <a:lnTo>
                  <a:pt x="1576997" y="1838643"/>
                </a:lnTo>
                <a:lnTo>
                  <a:pt x="1576997" y="1836103"/>
                </a:lnTo>
                <a:lnTo>
                  <a:pt x="1576997" y="164782"/>
                </a:lnTo>
                <a:lnTo>
                  <a:pt x="1576997" y="161925"/>
                </a:lnTo>
                <a:lnTo>
                  <a:pt x="1576679" y="160020"/>
                </a:lnTo>
                <a:lnTo>
                  <a:pt x="1576044" y="157480"/>
                </a:lnTo>
                <a:lnTo>
                  <a:pt x="1575091" y="155257"/>
                </a:lnTo>
                <a:lnTo>
                  <a:pt x="1574139" y="153352"/>
                </a:lnTo>
                <a:lnTo>
                  <a:pt x="1572868" y="151447"/>
                </a:lnTo>
                <a:lnTo>
                  <a:pt x="1570010" y="147955"/>
                </a:lnTo>
                <a:lnTo>
                  <a:pt x="1566517" y="145097"/>
                </a:lnTo>
                <a:lnTo>
                  <a:pt x="1564612" y="143827"/>
                </a:lnTo>
                <a:lnTo>
                  <a:pt x="1562389" y="142875"/>
                </a:lnTo>
                <a:lnTo>
                  <a:pt x="1560484" y="141922"/>
                </a:lnTo>
                <a:lnTo>
                  <a:pt x="1557943" y="141287"/>
                </a:lnTo>
                <a:lnTo>
                  <a:pt x="1556038" y="140970"/>
                </a:lnTo>
                <a:lnTo>
                  <a:pt x="1553180" y="140970"/>
                </a:lnTo>
                <a:lnTo>
                  <a:pt x="589072" y="140970"/>
                </a:lnTo>
                <a:close/>
                <a:moveTo>
                  <a:pt x="489358" y="0"/>
                </a:moveTo>
                <a:lnTo>
                  <a:pt x="1553180" y="0"/>
                </a:lnTo>
                <a:lnTo>
                  <a:pt x="1562071" y="317"/>
                </a:lnTo>
                <a:lnTo>
                  <a:pt x="1570010" y="952"/>
                </a:lnTo>
                <a:lnTo>
                  <a:pt x="1578584" y="2222"/>
                </a:lnTo>
                <a:lnTo>
                  <a:pt x="1586523" y="3492"/>
                </a:lnTo>
                <a:lnTo>
                  <a:pt x="1594462" y="5397"/>
                </a:lnTo>
                <a:lnTo>
                  <a:pt x="1602084" y="7620"/>
                </a:lnTo>
                <a:lnTo>
                  <a:pt x="1609705" y="10160"/>
                </a:lnTo>
                <a:lnTo>
                  <a:pt x="1617644" y="13017"/>
                </a:lnTo>
                <a:lnTo>
                  <a:pt x="1624630" y="16192"/>
                </a:lnTo>
                <a:lnTo>
                  <a:pt x="1631617" y="20002"/>
                </a:lnTo>
                <a:lnTo>
                  <a:pt x="1638603" y="23812"/>
                </a:lnTo>
                <a:lnTo>
                  <a:pt x="1645589" y="28257"/>
                </a:lnTo>
                <a:lnTo>
                  <a:pt x="1651623" y="32702"/>
                </a:lnTo>
                <a:lnTo>
                  <a:pt x="1657974" y="37782"/>
                </a:lnTo>
                <a:lnTo>
                  <a:pt x="1664008" y="42862"/>
                </a:lnTo>
                <a:lnTo>
                  <a:pt x="1669724" y="48260"/>
                </a:lnTo>
                <a:lnTo>
                  <a:pt x="1675122" y="53975"/>
                </a:lnTo>
                <a:lnTo>
                  <a:pt x="1680203" y="60007"/>
                </a:lnTo>
                <a:lnTo>
                  <a:pt x="1685284" y="66357"/>
                </a:lnTo>
                <a:lnTo>
                  <a:pt x="1689730" y="72390"/>
                </a:lnTo>
                <a:lnTo>
                  <a:pt x="1694176" y="79375"/>
                </a:lnTo>
                <a:lnTo>
                  <a:pt x="1697987" y="86360"/>
                </a:lnTo>
                <a:lnTo>
                  <a:pt x="1701797" y="93345"/>
                </a:lnTo>
                <a:lnTo>
                  <a:pt x="1704973" y="100647"/>
                </a:lnTo>
                <a:lnTo>
                  <a:pt x="1707831" y="108267"/>
                </a:lnTo>
                <a:lnTo>
                  <a:pt x="1710371" y="115570"/>
                </a:lnTo>
                <a:lnTo>
                  <a:pt x="1712594" y="123507"/>
                </a:lnTo>
                <a:lnTo>
                  <a:pt x="1714500" y="131445"/>
                </a:lnTo>
                <a:lnTo>
                  <a:pt x="1715770" y="139382"/>
                </a:lnTo>
                <a:lnTo>
                  <a:pt x="1717040" y="147637"/>
                </a:lnTo>
                <a:lnTo>
                  <a:pt x="1717675" y="155892"/>
                </a:lnTo>
                <a:lnTo>
                  <a:pt x="1717675" y="164782"/>
                </a:lnTo>
                <a:lnTo>
                  <a:pt x="1717675" y="1836103"/>
                </a:lnTo>
                <a:lnTo>
                  <a:pt x="1717675" y="1844358"/>
                </a:lnTo>
                <a:lnTo>
                  <a:pt x="1717040" y="1852613"/>
                </a:lnTo>
                <a:lnTo>
                  <a:pt x="1715770" y="1861185"/>
                </a:lnTo>
                <a:lnTo>
                  <a:pt x="1714500" y="1869123"/>
                </a:lnTo>
                <a:lnTo>
                  <a:pt x="1712594" y="1877060"/>
                </a:lnTo>
                <a:lnTo>
                  <a:pt x="1710371" y="1884680"/>
                </a:lnTo>
                <a:lnTo>
                  <a:pt x="1707831" y="1892300"/>
                </a:lnTo>
                <a:lnTo>
                  <a:pt x="1704973" y="1900238"/>
                </a:lnTo>
                <a:lnTo>
                  <a:pt x="1701797" y="1907223"/>
                </a:lnTo>
                <a:lnTo>
                  <a:pt x="1697987" y="1914208"/>
                </a:lnTo>
                <a:lnTo>
                  <a:pt x="1694176" y="1921193"/>
                </a:lnTo>
                <a:lnTo>
                  <a:pt x="1689730" y="1927860"/>
                </a:lnTo>
                <a:lnTo>
                  <a:pt x="1685284" y="1934210"/>
                </a:lnTo>
                <a:lnTo>
                  <a:pt x="1680203" y="1940560"/>
                </a:lnTo>
                <a:lnTo>
                  <a:pt x="1675122" y="1946275"/>
                </a:lnTo>
                <a:lnTo>
                  <a:pt x="1669724" y="1952308"/>
                </a:lnTo>
                <a:lnTo>
                  <a:pt x="1664008" y="1957705"/>
                </a:lnTo>
                <a:lnTo>
                  <a:pt x="1657974" y="1962785"/>
                </a:lnTo>
                <a:lnTo>
                  <a:pt x="1651623" y="1967865"/>
                </a:lnTo>
                <a:lnTo>
                  <a:pt x="1645589" y="1972310"/>
                </a:lnTo>
                <a:lnTo>
                  <a:pt x="1638603" y="1976755"/>
                </a:lnTo>
                <a:lnTo>
                  <a:pt x="1631617" y="1980565"/>
                </a:lnTo>
                <a:lnTo>
                  <a:pt x="1624630" y="1984375"/>
                </a:lnTo>
                <a:lnTo>
                  <a:pt x="1617644" y="1987550"/>
                </a:lnTo>
                <a:lnTo>
                  <a:pt x="1609705" y="1990408"/>
                </a:lnTo>
                <a:lnTo>
                  <a:pt x="1602084" y="1992948"/>
                </a:lnTo>
                <a:lnTo>
                  <a:pt x="1594462" y="1995170"/>
                </a:lnTo>
                <a:lnTo>
                  <a:pt x="1586523" y="1997075"/>
                </a:lnTo>
                <a:lnTo>
                  <a:pt x="1578584" y="1998345"/>
                </a:lnTo>
                <a:lnTo>
                  <a:pt x="1570010" y="1999615"/>
                </a:lnTo>
                <a:lnTo>
                  <a:pt x="1562071" y="2000250"/>
                </a:lnTo>
                <a:lnTo>
                  <a:pt x="1553180" y="2000250"/>
                </a:lnTo>
                <a:lnTo>
                  <a:pt x="164495" y="2000250"/>
                </a:lnTo>
                <a:lnTo>
                  <a:pt x="155604" y="2000250"/>
                </a:lnTo>
                <a:lnTo>
                  <a:pt x="147665" y="1999615"/>
                </a:lnTo>
                <a:lnTo>
                  <a:pt x="139408" y="1998345"/>
                </a:lnTo>
                <a:lnTo>
                  <a:pt x="131152" y="1997075"/>
                </a:lnTo>
                <a:lnTo>
                  <a:pt x="123213" y="1995170"/>
                </a:lnTo>
                <a:lnTo>
                  <a:pt x="115591" y="1992948"/>
                </a:lnTo>
                <a:lnTo>
                  <a:pt x="107970" y="1990408"/>
                </a:lnTo>
                <a:lnTo>
                  <a:pt x="100348" y="1987550"/>
                </a:lnTo>
                <a:lnTo>
                  <a:pt x="93044" y="1984375"/>
                </a:lnTo>
                <a:lnTo>
                  <a:pt x="86058" y="1980565"/>
                </a:lnTo>
                <a:lnTo>
                  <a:pt x="79072" y="1976755"/>
                </a:lnTo>
                <a:lnTo>
                  <a:pt x="72721" y="1972310"/>
                </a:lnTo>
                <a:lnTo>
                  <a:pt x="66052" y="1967865"/>
                </a:lnTo>
                <a:lnTo>
                  <a:pt x="59701" y="1962785"/>
                </a:lnTo>
                <a:lnTo>
                  <a:pt x="53667" y="1957705"/>
                </a:lnTo>
                <a:lnTo>
                  <a:pt x="48269" y="1952308"/>
                </a:lnTo>
                <a:lnTo>
                  <a:pt x="42553" y="1946275"/>
                </a:lnTo>
                <a:lnTo>
                  <a:pt x="37472" y="1940560"/>
                </a:lnTo>
                <a:lnTo>
                  <a:pt x="32391" y="1934210"/>
                </a:lnTo>
                <a:lnTo>
                  <a:pt x="27945" y="1927860"/>
                </a:lnTo>
                <a:lnTo>
                  <a:pt x="23817" y="1921193"/>
                </a:lnTo>
                <a:lnTo>
                  <a:pt x="19688" y="1914208"/>
                </a:lnTo>
                <a:lnTo>
                  <a:pt x="16195" y="1907223"/>
                </a:lnTo>
                <a:lnTo>
                  <a:pt x="12702" y="1900238"/>
                </a:lnTo>
                <a:lnTo>
                  <a:pt x="9844" y="1892300"/>
                </a:lnTo>
                <a:lnTo>
                  <a:pt x="7304" y="1884680"/>
                </a:lnTo>
                <a:lnTo>
                  <a:pt x="5081" y="1877060"/>
                </a:lnTo>
                <a:lnTo>
                  <a:pt x="3175" y="1869123"/>
                </a:lnTo>
                <a:lnTo>
                  <a:pt x="1905" y="1861185"/>
                </a:lnTo>
                <a:lnTo>
                  <a:pt x="635" y="1852613"/>
                </a:lnTo>
                <a:lnTo>
                  <a:pt x="0" y="1844358"/>
                </a:lnTo>
                <a:lnTo>
                  <a:pt x="0" y="1836103"/>
                </a:lnTo>
                <a:lnTo>
                  <a:pt x="0" y="489585"/>
                </a:lnTo>
                <a:lnTo>
                  <a:pt x="489358" y="0"/>
                </a:lnTo>
                <a:close/>
              </a:path>
            </a:pathLst>
          </a:custGeom>
          <a:solidFill>
            <a:srgbClr val="8FAAD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tx2"/>
              </a:solidFill>
            </a:endParaRPr>
          </a:p>
        </p:txBody>
      </p:sp>
      <p:sp>
        <p:nvSpPr>
          <p:cNvPr id="7" name="文本框 1"/>
          <p:cNvSpPr>
            <a:spLocks noChangeArrowheads="1"/>
          </p:cNvSpPr>
          <p:nvPr/>
        </p:nvSpPr>
        <p:spPr bwMode="auto">
          <a:xfrm>
            <a:off x="2920439" y="2857637"/>
            <a:ext cx="2428871" cy="5847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3200" b="1" spc="300" dirty="0">
                <a:solidFill>
                  <a:srgbClr val="8FAADC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多分类任务</a:t>
            </a:r>
          </a:p>
        </p:txBody>
      </p:sp>
      <p:sp>
        <p:nvSpPr>
          <p:cNvPr id="8" name="文本框 17"/>
          <p:cNvSpPr txBox="1">
            <a:spLocks noChangeArrowheads="1"/>
          </p:cNvSpPr>
          <p:nvPr/>
        </p:nvSpPr>
        <p:spPr bwMode="auto">
          <a:xfrm>
            <a:off x="3837502" y="2061230"/>
            <a:ext cx="681597" cy="52322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2800" spc="300" dirty="0">
                <a:solidFill>
                  <a:srgbClr val="8FAAD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2</a:t>
            </a:r>
            <a:endParaRPr lang="zh-CN" altLang="en-US" sz="2800" spc="300" dirty="0">
              <a:solidFill>
                <a:srgbClr val="8FAAD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9" name="直接连接符 8"/>
          <p:cNvCxnSpPr/>
          <p:nvPr/>
        </p:nvCxnSpPr>
        <p:spPr>
          <a:xfrm flipH="1">
            <a:off x="3194050" y="2673520"/>
            <a:ext cx="18923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31972" y="0"/>
            <a:ext cx="1545328" cy="149458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963948395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82F0510-6AE1-4BB8-B78C-1E7CCD6FE5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多分类问题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4AEAEA1-73FC-4A18-8A78-7A5D201E5AD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电子邮件自动归类：工作、社交、家庭、行程等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医疗诊断：无病、普通感冒、流感、新冠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天气：晴天、多云、下雨、下雪</a:t>
            </a:r>
            <a:endParaRPr lang="en-US" altLang="zh-CN" dirty="0"/>
          </a:p>
          <a:p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73D9B95C-5FDA-49D2-A366-3E9F06490C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450247"/>
              </p:ext>
            </p:extLst>
          </p:nvPr>
        </p:nvGraphicFramePr>
        <p:xfrm>
          <a:off x="2934494" y="1220788"/>
          <a:ext cx="609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0" name="Equation" r:id="rId3" imgW="609480" imgH="342720" progId="Equation.DSMT4">
                  <p:embed/>
                </p:oleObj>
              </mc:Choice>
              <mc:Fallback>
                <p:oleObj name="Equation" r:id="rId3" imgW="6094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34494" y="1220788"/>
                        <a:ext cx="6096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4A062887-F5CA-47BC-8A5A-5E665CDD93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580550"/>
              </p:ext>
            </p:extLst>
          </p:nvPr>
        </p:nvGraphicFramePr>
        <p:xfrm>
          <a:off x="3692525" y="1220788"/>
          <a:ext cx="673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1" name="Equation" r:id="rId5" imgW="672840" imgH="342720" progId="Equation.DSMT4">
                  <p:embed/>
                </p:oleObj>
              </mc:Choice>
              <mc:Fallback>
                <p:oleObj name="Equation" r:id="rId5" imgW="6728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92525" y="1220788"/>
                        <a:ext cx="6731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AD7941D7-C4C3-415C-B2DD-FF7A5B8A10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802967"/>
              </p:ext>
            </p:extLst>
          </p:nvPr>
        </p:nvGraphicFramePr>
        <p:xfrm>
          <a:off x="4454525" y="1192213"/>
          <a:ext cx="647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2" name="Equation" r:id="rId7" imgW="647640" imgH="342720" progId="Equation.DSMT4">
                  <p:embed/>
                </p:oleObj>
              </mc:Choice>
              <mc:Fallback>
                <p:oleObj name="Equation" r:id="rId7" imgW="6476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54525" y="1192213"/>
                        <a:ext cx="647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61D63A5C-3FC0-4870-8265-8090E45D9B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936423"/>
              </p:ext>
            </p:extLst>
          </p:nvPr>
        </p:nvGraphicFramePr>
        <p:xfrm>
          <a:off x="5222081" y="1171575"/>
          <a:ext cx="673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3" name="Equation" r:id="rId9" imgW="672840" imgH="342720" progId="Equation.DSMT4">
                  <p:embed/>
                </p:oleObj>
              </mc:Choice>
              <mc:Fallback>
                <p:oleObj name="Equation" r:id="rId9" imgW="6728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22081" y="1171575"/>
                        <a:ext cx="6731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9E36A7CB-2543-464D-9535-53F6217AF1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426733"/>
              </p:ext>
            </p:extLst>
          </p:nvPr>
        </p:nvGraphicFramePr>
        <p:xfrm>
          <a:off x="1908175" y="2578894"/>
          <a:ext cx="609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4" name="Equation" r:id="rId11" imgW="609480" imgH="342720" progId="Equation.DSMT4">
                  <p:embed/>
                </p:oleObj>
              </mc:Choice>
              <mc:Fallback>
                <p:oleObj name="Equation" r:id="rId11" imgW="609480" imgH="34272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73D9B95C-5FDA-49D2-A366-3E9F06490C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8175" y="2578894"/>
                        <a:ext cx="6096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9CA91807-A0F7-4A30-9905-38EA17BE3E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6946838"/>
              </p:ext>
            </p:extLst>
          </p:nvPr>
        </p:nvGraphicFramePr>
        <p:xfrm>
          <a:off x="2934494" y="2578894"/>
          <a:ext cx="673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5" name="Equation" r:id="rId12" imgW="672840" imgH="342720" progId="Equation.DSMT4">
                  <p:embed/>
                </p:oleObj>
              </mc:Choice>
              <mc:Fallback>
                <p:oleObj name="Equation" r:id="rId12" imgW="672840" imgH="34272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4A062887-F5CA-47BC-8A5A-5E665CDD93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34494" y="2578894"/>
                        <a:ext cx="6731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150F309B-A13E-481D-B2DF-81A712C67D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85791"/>
              </p:ext>
            </p:extLst>
          </p:nvPr>
        </p:nvGraphicFramePr>
        <p:xfrm>
          <a:off x="3924300" y="2571750"/>
          <a:ext cx="647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6" name="Equation" r:id="rId13" imgW="647640" imgH="342720" progId="Equation.DSMT4">
                  <p:embed/>
                </p:oleObj>
              </mc:Choice>
              <mc:Fallback>
                <p:oleObj name="Equation" r:id="rId13" imgW="647640" imgH="34272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AD7941D7-C4C3-415C-B2DD-FF7A5B8A10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24300" y="2571750"/>
                        <a:ext cx="647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1C83FBC7-BB69-4C72-A35A-5124E49F9F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288653"/>
              </p:ext>
            </p:extLst>
          </p:nvPr>
        </p:nvGraphicFramePr>
        <p:xfrm>
          <a:off x="4702971" y="2571750"/>
          <a:ext cx="673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7" name="Equation" r:id="rId14" imgW="672840" imgH="342720" progId="Equation.DSMT4">
                  <p:embed/>
                </p:oleObj>
              </mc:Choice>
              <mc:Fallback>
                <p:oleObj name="Equation" r:id="rId14" imgW="672840" imgH="34272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61D63A5C-3FC0-4870-8265-8090E45D9B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02971" y="2571750"/>
                        <a:ext cx="6731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01667EF4-1BD6-41F4-B51C-3E9B326583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0508729"/>
              </p:ext>
            </p:extLst>
          </p:nvPr>
        </p:nvGraphicFramePr>
        <p:xfrm>
          <a:off x="1404938" y="3744913"/>
          <a:ext cx="609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8" name="Equation" r:id="rId15" imgW="609480" imgH="342720" progId="Equation.DSMT4">
                  <p:embed/>
                </p:oleObj>
              </mc:Choice>
              <mc:Fallback>
                <p:oleObj name="Equation" r:id="rId15" imgW="609480" imgH="34272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73D9B95C-5FDA-49D2-A366-3E9F06490C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4938" y="3744913"/>
                        <a:ext cx="6096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53D291CE-A9AA-4F36-8B64-CEFEF4E1E4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276682"/>
              </p:ext>
            </p:extLst>
          </p:nvPr>
        </p:nvGraphicFramePr>
        <p:xfrm>
          <a:off x="2162969" y="3744913"/>
          <a:ext cx="673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9" name="Equation" r:id="rId16" imgW="672840" imgH="342720" progId="Equation.DSMT4">
                  <p:embed/>
                </p:oleObj>
              </mc:Choice>
              <mc:Fallback>
                <p:oleObj name="Equation" r:id="rId16" imgW="672840" imgH="34272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4A062887-F5CA-47BC-8A5A-5E665CDD93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62969" y="3744913"/>
                        <a:ext cx="6731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C8E9F023-9E84-4858-9BCA-0D320DE4F9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000138"/>
              </p:ext>
            </p:extLst>
          </p:nvPr>
        </p:nvGraphicFramePr>
        <p:xfrm>
          <a:off x="2924969" y="3716338"/>
          <a:ext cx="647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0" name="Equation" r:id="rId17" imgW="647640" imgH="342720" progId="Equation.DSMT4">
                  <p:embed/>
                </p:oleObj>
              </mc:Choice>
              <mc:Fallback>
                <p:oleObj name="Equation" r:id="rId17" imgW="647640" imgH="34272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AD7941D7-C4C3-415C-B2DD-FF7A5B8A10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24969" y="3716338"/>
                        <a:ext cx="647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B499479A-AA48-448F-B57F-B60585B473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7271401"/>
              </p:ext>
            </p:extLst>
          </p:nvPr>
        </p:nvGraphicFramePr>
        <p:xfrm>
          <a:off x="3692525" y="3695700"/>
          <a:ext cx="673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1" name="Equation" r:id="rId18" imgW="672840" imgH="342720" progId="Equation.DSMT4">
                  <p:embed/>
                </p:oleObj>
              </mc:Choice>
              <mc:Fallback>
                <p:oleObj name="Equation" r:id="rId18" imgW="672840" imgH="34272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61D63A5C-3FC0-4870-8265-8090E45D9B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92525" y="3695700"/>
                        <a:ext cx="6731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8841542"/>
      </p:ext>
    </p:extLst>
  </p:cSld>
  <p:clrMapOvr>
    <a:masterClrMapping/>
  </p:clrMapOvr>
  <p:transition spd="slow">
    <p:pull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EE9728A-D3E6-48B6-B9C7-FD6759E1C6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多分类问题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D9948A9-33F8-41AF-9030-399D34D96F7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2150" y="625289"/>
            <a:ext cx="4269850" cy="4121188"/>
          </a:xfrm>
        </p:spPr>
        <p:txBody>
          <a:bodyPr/>
          <a:lstStyle/>
          <a:p>
            <a:r>
              <a:rPr lang="zh-CN" altLang="en-US" dirty="0"/>
              <a:t>二分类问题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A8A100D5-2FA5-4BF4-9460-24187CFF49F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1037" y="1388191"/>
            <a:ext cx="3748087" cy="3358286"/>
          </a:xfrm>
          <a:prstGeom prst="rect">
            <a:avLst/>
          </a:prstGeom>
        </p:spPr>
      </p:pic>
      <p:sp>
        <p:nvSpPr>
          <p:cNvPr id="6" name="内容占位符 2">
            <a:extLst>
              <a:ext uri="{FF2B5EF4-FFF2-40B4-BE49-F238E27FC236}">
                <a16:creationId xmlns:a16="http://schemas.microsoft.com/office/drawing/2014/main" id="{D964F7E6-0291-4375-87BB-FCF17D3B186A}"/>
              </a:ext>
            </a:extLst>
          </p:cNvPr>
          <p:cNvSpPr txBox="1">
            <a:spLocks/>
          </p:cNvSpPr>
          <p:nvPr/>
        </p:nvSpPr>
        <p:spPr>
          <a:xfrm>
            <a:off x="4686300" y="625289"/>
            <a:ext cx="4139648" cy="4121188"/>
          </a:xfrm>
          <a:prstGeom prst="rect">
            <a:avLst/>
          </a:prstGeom>
        </p:spPr>
        <p:txBody>
          <a:bodyPr/>
          <a:lstStyle>
            <a:lvl1pPr marL="274320" indent="-274320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1">
                  <a:lumMod val="50000"/>
                </a:schemeClr>
              </a:buClr>
              <a:buSzPct val="95000"/>
              <a:buFont typeface="Wingdings 2" panose="05020102010507070707"/>
              <a:buChar char=""/>
              <a:defRPr kumimoji="0"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40080" indent="-247015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1">
                  <a:lumMod val="75000"/>
                </a:schemeClr>
              </a:buClr>
              <a:buSzPct val="85000"/>
              <a:buFont typeface="Wingdings 2" panose="05020102010507070707"/>
              <a:buChar char=""/>
              <a:defRPr kumimoji="0"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914400" indent="-247015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5">
                  <a:lumMod val="60000"/>
                  <a:lumOff val="40000"/>
                </a:schemeClr>
              </a:buClr>
              <a:buSzPct val="70000"/>
              <a:buFont typeface="Wingdings 2" panose="05020102010507070707"/>
              <a:buChar char=""/>
              <a:defRPr kumimoji="0"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188720" indent="-210185" algn="l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5">
                  <a:lumMod val="60000"/>
                  <a:lumOff val="40000"/>
                </a:schemeClr>
              </a:buClr>
              <a:buSzPct val="65000"/>
              <a:buFont typeface="Wingdings 2" panose="05020102010507070707"/>
              <a:buChar char=""/>
              <a:defRPr kumimoji="0"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1463040" indent="-210185" algn="l" rtl="0" eaLnBrk="1" latinLnBrk="0" hangingPunct="1">
              <a:spcBef>
                <a:spcPct val="20000"/>
              </a:spcBef>
              <a:buClr>
                <a:schemeClr val="accent4"/>
              </a:buClr>
              <a:buSzPct val="65000"/>
              <a:buFont typeface="Wingdings 2" panose="05020102010507070707"/>
              <a:buChar char=""/>
              <a:defRPr kumimoji="0" sz="1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1737360" indent="-210185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 panose="05020102010507070707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 panose="05020102010507070707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zh-CN" altLang="en-US" dirty="0"/>
              <a:t>多分类问题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10AE3B32-48DF-4DA5-8898-FADDABFF900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07745" y="1359615"/>
            <a:ext cx="3750469" cy="33604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9104738"/>
      </p:ext>
    </p:extLst>
  </p:cSld>
  <p:clrMapOvr>
    <a:masterClrMapping/>
  </p:clrMapOvr>
  <p:transition spd="slow">
    <p:pull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" name="组合 32"/>
          <p:cNvGrpSpPr/>
          <p:nvPr/>
        </p:nvGrpSpPr>
        <p:grpSpPr bwMode="auto">
          <a:xfrm>
            <a:off x="1195070" y="2238375"/>
            <a:ext cx="3886835" cy="400050"/>
            <a:chOff x="6255321" y="1264843"/>
            <a:chExt cx="3419123" cy="774704"/>
          </a:xfrm>
          <a:solidFill>
            <a:srgbClr val="8FAADC"/>
          </a:solidFill>
        </p:grpSpPr>
        <p:sp>
          <p:nvSpPr>
            <p:cNvPr id="34" name="圆角矩形 26"/>
            <p:cNvSpPr/>
            <p:nvPr/>
          </p:nvSpPr>
          <p:spPr>
            <a:xfrm>
              <a:off x="6255321" y="1304094"/>
              <a:ext cx="3419123" cy="658211"/>
            </a:xfrm>
            <a:prstGeom prst="roundRect">
              <a:avLst/>
            </a:prstGeom>
            <a:grpFill/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60" tIns="60980" rIns="121960" bIns="60980" anchor="ctr"/>
            <a:lstStyle>
              <a:lvl1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r>
                <a:rPr lang="zh-CN" altLang="en-US" sz="2000" dirty="0">
                  <a:solidFill>
                    <a:srgbClr val="FFFFFF"/>
                  </a:solidFill>
                  <a:cs typeface="Arial Unicode MS" panose="020B0604020202020204" pitchFamily="34" charset="-122"/>
                </a:rPr>
                <a:t>多分类任务</a:t>
              </a:r>
            </a:p>
          </p:txBody>
        </p:sp>
        <p:sp>
          <p:nvSpPr>
            <p:cNvPr id="35" name="矩形 34"/>
            <p:cNvSpPr/>
            <p:nvPr/>
          </p:nvSpPr>
          <p:spPr>
            <a:xfrm>
              <a:off x="6273700" y="1264843"/>
              <a:ext cx="3396934" cy="774704"/>
            </a:xfrm>
            <a:prstGeom prst="rect">
              <a:avLst/>
            </a:prstGeom>
            <a:noFill/>
          </p:spPr>
          <p:txBody>
            <a:bodyPr wrap="square" lIns="121960" tIns="60980" rIns="121960" bIns="60980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b="1" kern="1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pic>
        <p:nvPicPr>
          <p:cNvPr id="7" name="内容占位符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931" b="681"/>
          <a:stretch>
            <a:fillRect/>
          </a:stretch>
        </p:blipFill>
        <p:spPr>
          <a:xfrm>
            <a:off x="3605982" y="7379"/>
            <a:ext cx="5538018" cy="1600464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3" name="圆角矩形 24"/>
          <p:cNvSpPr/>
          <p:nvPr/>
        </p:nvSpPr>
        <p:spPr>
          <a:xfrm>
            <a:off x="353484" y="1621892"/>
            <a:ext cx="366047" cy="374312"/>
          </a:xfrm>
          <a:prstGeom prst="roundRect">
            <a:avLst/>
          </a:prstGeom>
          <a:solidFill>
            <a:srgbClr val="8FAAD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70" tIns="45685" rIns="91370" bIns="45685" anchor="ctr"/>
          <a:lstStyle>
            <a:lvl1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lang="en-US" altLang="zh-CN" sz="2000" dirty="0">
                <a:solidFill>
                  <a:srgbClr val="FFFFFF"/>
                </a:solidFill>
                <a:ea typeface="Arial Unicode MS" panose="020B0604020202020204" pitchFamily="34" charset="-122"/>
                <a:cs typeface="Arial Unicode MS" panose="020B0604020202020204" pitchFamily="34" charset="-122"/>
              </a:rPr>
              <a:t>1</a:t>
            </a:r>
            <a:endParaRPr lang="zh-CN" altLang="en-US" sz="2000" dirty="0">
              <a:solidFill>
                <a:srgbClr val="FFFFFF"/>
              </a:solidFill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grpSp>
        <p:nvGrpSpPr>
          <p:cNvPr id="14" name="组合 13"/>
          <p:cNvGrpSpPr/>
          <p:nvPr/>
        </p:nvGrpSpPr>
        <p:grpSpPr bwMode="auto">
          <a:xfrm>
            <a:off x="1216831" y="1628257"/>
            <a:ext cx="3866132" cy="400150"/>
            <a:chOff x="6274658" y="1378056"/>
            <a:chExt cx="3419123" cy="598634"/>
          </a:xfrm>
          <a:solidFill>
            <a:srgbClr val="8FAADC"/>
          </a:solidFill>
        </p:grpSpPr>
        <p:sp>
          <p:nvSpPr>
            <p:cNvPr id="15" name="圆角矩形 26"/>
            <p:cNvSpPr/>
            <p:nvPr/>
          </p:nvSpPr>
          <p:spPr>
            <a:xfrm>
              <a:off x="6274658" y="1421414"/>
              <a:ext cx="3419123" cy="511504"/>
            </a:xfrm>
            <a:prstGeom prst="roundRect">
              <a:avLst/>
            </a:prstGeom>
            <a:grpFill/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60" tIns="60980" rIns="121960" bIns="60980" anchor="ctr"/>
            <a:lstStyle>
              <a:lvl1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r>
                <a:rPr lang="zh-CN" altLang="en-US" sz="2000" dirty="0">
                  <a:solidFill>
                    <a:srgbClr val="FFFFFF"/>
                  </a:solidFill>
                  <a:cs typeface="Arial Unicode MS" panose="020B0604020202020204" pitchFamily="34" charset="-122"/>
                </a:rPr>
                <a:t>逻辑斯蒂回归</a:t>
              </a:r>
            </a:p>
          </p:txBody>
        </p:sp>
        <p:sp>
          <p:nvSpPr>
            <p:cNvPr id="16" name="矩形 15"/>
            <p:cNvSpPr/>
            <p:nvPr/>
          </p:nvSpPr>
          <p:spPr>
            <a:xfrm>
              <a:off x="6489421" y="1378056"/>
              <a:ext cx="3070913" cy="598634"/>
            </a:xfrm>
            <a:prstGeom prst="rect">
              <a:avLst/>
            </a:prstGeom>
            <a:noFill/>
          </p:spPr>
          <p:txBody>
            <a:bodyPr wrap="square" lIns="121960" tIns="60980" rIns="121960" bIns="60980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b="1" kern="1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   </a:t>
              </a:r>
            </a:p>
          </p:txBody>
        </p:sp>
      </p:grpSp>
      <p:sp>
        <p:nvSpPr>
          <p:cNvPr id="32" name="圆角矩形 24"/>
          <p:cNvSpPr/>
          <p:nvPr/>
        </p:nvSpPr>
        <p:spPr>
          <a:xfrm>
            <a:off x="353484" y="2233075"/>
            <a:ext cx="366047" cy="374312"/>
          </a:xfrm>
          <a:prstGeom prst="roundRect">
            <a:avLst/>
          </a:prstGeom>
          <a:solidFill>
            <a:srgbClr val="8FAAD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70" tIns="45685" rIns="91370" bIns="45685" anchor="ctr"/>
          <a:lstStyle>
            <a:lvl1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lang="en-US" altLang="zh-CN" sz="2000" dirty="0">
                <a:solidFill>
                  <a:srgbClr val="FFFFFF"/>
                </a:solidFill>
                <a:ea typeface="Arial Unicode MS" panose="020B0604020202020204" pitchFamily="34" charset="-122"/>
                <a:cs typeface="Arial Unicode MS" panose="020B0604020202020204" pitchFamily="34" charset="-122"/>
              </a:rPr>
              <a:t>2</a:t>
            </a:r>
            <a:endParaRPr lang="zh-CN" altLang="en-US" sz="2000" dirty="0">
              <a:solidFill>
                <a:srgbClr val="FFFFFF"/>
              </a:solidFill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6" name="圆角矩形 24"/>
          <p:cNvSpPr/>
          <p:nvPr/>
        </p:nvSpPr>
        <p:spPr>
          <a:xfrm>
            <a:off x="353484" y="2854972"/>
            <a:ext cx="366047" cy="374312"/>
          </a:xfrm>
          <a:prstGeom prst="roundRect">
            <a:avLst/>
          </a:prstGeom>
          <a:solidFill>
            <a:srgbClr val="8FAAD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70" tIns="45685" rIns="91370" bIns="45685" anchor="ctr"/>
          <a:lstStyle>
            <a:lvl1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lang="en-US" altLang="zh-CN" sz="2000" dirty="0">
                <a:solidFill>
                  <a:srgbClr val="FFFFFF"/>
                </a:solidFill>
                <a:ea typeface="Arial Unicode MS" panose="020B0604020202020204" pitchFamily="34" charset="-122"/>
                <a:cs typeface="Arial Unicode MS" panose="020B0604020202020204" pitchFamily="34" charset="-122"/>
              </a:rPr>
              <a:t>3</a:t>
            </a:r>
            <a:endParaRPr lang="zh-CN" altLang="en-US" sz="2000" dirty="0">
              <a:solidFill>
                <a:srgbClr val="FFFFFF"/>
              </a:solidFill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grpSp>
        <p:nvGrpSpPr>
          <p:cNvPr id="37" name="组合 36"/>
          <p:cNvGrpSpPr/>
          <p:nvPr/>
        </p:nvGrpSpPr>
        <p:grpSpPr bwMode="auto">
          <a:xfrm>
            <a:off x="1087755" y="2834005"/>
            <a:ext cx="3995420" cy="403225"/>
            <a:chOff x="6122090" y="1637603"/>
            <a:chExt cx="3536856" cy="583791"/>
          </a:xfrm>
          <a:solidFill>
            <a:srgbClr val="8FAADC"/>
          </a:solidFill>
        </p:grpSpPr>
        <p:sp>
          <p:nvSpPr>
            <p:cNvPr id="38" name="圆角矩形 26"/>
            <p:cNvSpPr/>
            <p:nvPr/>
          </p:nvSpPr>
          <p:spPr>
            <a:xfrm>
              <a:off x="6239823" y="1637603"/>
              <a:ext cx="3419123" cy="583791"/>
            </a:xfrm>
            <a:prstGeom prst="roundRect">
              <a:avLst/>
            </a:prstGeom>
            <a:grpFill/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60" tIns="60980" rIns="121960" bIns="60980" anchor="ctr"/>
            <a:lstStyle>
              <a:lvl1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r>
                <a:rPr lang="zh-CN" altLang="en-US" sz="2000" dirty="0">
                  <a:solidFill>
                    <a:srgbClr val="FFFFFF"/>
                  </a:solidFill>
                  <a:cs typeface="Arial Unicode MS" panose="020B0604020202020204" pitchFamily="34" charset="-122"/>
                </a:rPr>
                <a:t>过拟合</a:t>
              </a:r>
            </a:p>
          </p:txBody>
        </p:sp>
        <p:sp>
          <p:nvSpPr>
            <p:cNvPr id="39" name="矩形 38"/>
            <p:cNvSpPr/>
            <p:nvPr/>
          </p:nvSpPr>
          <p:spPr>
            <a:xfrm>
              <a:off x="6122090" y="1669858"/>
              <a:ext cx="3419123" cy="534398"/>
            </a:xfrm>
            <a:prstGeom prst="rect">
              <a:avLst/>
            </a:prstGeom>
            <a:noFill/>
          </p:spPr>
          <p:txBody>
            <a:bodyPr wrap="square" lIns="121960" tIns="60980" rIns="121960" bIns="60980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600" b="1" kern="1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40" name="圆角矩形 24"/>
          <p:cNvSpPr/>
          <p:nvPr/>
        </p:nvSpPr>
        <p:spPr>
          <a:xfrm>
            <a:off x="353484" y="3494507"/>
            <a:ext cx="366047" cy="374312"/>
          </a:xfrm>
          <a:prstGeom prst="roundRect">
            <a:avLst/>
          </a:prstGeom>
          <a:solidFill>
            <a:srgbClr val="8FAAD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70" tIns="45685" rIns="91370" bIns="45685" anchor="ctr"/>
          <a:lstStyle>
            <a:lvl1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lang="en-US" altLang="zh-CN" sz="2000" dirty="0">
                <a:solidFill>
                  <a:srgbClr val="FFFFFF"/>
                </a:solidFill>
                <a:ea typeface="Arial Unicode MS" panose="020B0604020202020204" pitchFamily="34" charset="-122"/>
                <a:cs typeface="Arial Unicode MS" panose="020B0604020202020204" pitchFamily="34" charset="-122"/>
              </a:rPr>
              <a:t>4</a:t>
            </a:r>
            <a:endParaRPr lang="zh-CN" altLang="en-US" sz="2000" dirty="0">
              <a:solidFill>
                <a:srgbClr val="FFFFFF"/>
              </a:solidFill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grpSp>
        <p:nvGrpSpPr>
          <p:cNvPr id="41" name="组合 40"/>
          <p:cNvGrpSpPr/>
          <p:nvPr/>
        </p:nvGrpSpPr>
        <p:grpSpPr bwMode="auto">
          <a:xfrm>
            <a:off x="1205865" y="3479800"/>
            <a:ext cx="3877310" cy="384810"/>
            <a:chOff x="6267875" y="1500827"/>
            <a:chExt cx="3437901" cy="756874"/>
          </a:xfrm>
          <a:solidFill>
            <a:srgbClr val="8FAADC"/>
          </a:solidFill>
        </p:grpSpPr>
        <p:sp>
          <p:nvSpPr>
            <p:cNvPr id="42" name="圆角矩形 26"/>
            <p:cNvSpPr/>
            <p:nvPr/>
          </p:nvSpPr>
          <p:spPr>
            <a:xfrm>
              <a:off x="6286653" y="1529365"/>
              <a:ext cx="3419123" cy="728336"/>
            </a:xfrm>
            <a:prstGeom prst="roundRect">
              <a:avLst/>
            </a:prstGeom>
            <a:grpFill/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60" tIns="60980" rIns="121960" bIns="60980" anchor="ctr"/>
            <a:lstStyle>
              <a:lvl1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r>
                <a:rPr lang="zh-CN" altLang="en-US" sz="2000" dirty="0">
                  <a:solidFill>
                    <a:srgbClr val="FFFFFF"/>
                  </a:solidFill>
                  <a:cs typeface="Arial Unicode MS" panose="020B0604020202020204" pitchFamily="34" charset="-122"/>
                </a:rPr>
                <a:t>编程应用</a:t>
              </a:r>
            </a:p>
          </p:txBody>
        </p:sp>
        <p:sp>
          <p:nvSpPr>
            <p:cNvPr id="43" name="矩形 42"/>
            <p:cNvSpPr/>
            <p:nvPr/>
          </p:nvSpPr>
          <p:spPr>
            <a:xfrm>
              <a:off x="6267875" y="1500827"/>
              <a:ext cx="3419122" cy="726127"/>
            </a:xfrm>
            <a:prstGeom prst="rect">
              <a:avLst/>
            </a:prstGeom>
            <a:noFill/>
          </p:spPr>
          <p:txBody>
            <a:bodyPr wrap="square" lIns="121960" tIns="60980" rIns="121960" bIns="60980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600" b="1" kern="1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737 0.04121 L -6.25E-7 -3.33333E-6 " pathEditMode="relative" rAng="0" ptsTypes="AA">
                                      <p:cBhvr>
                                        <p:cTn id="9" dur="7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6200" y="-206000"/>
                                    </p:animMotion>
                                  </p:childTnLst>
                                </p:cTn>
                              </p:par>
                              <p:par>
                                <p:cTn id="10" presetID="22" presetClass="entr" presetSubtype="8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6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 tmFilter="0, 0; .2, .5; .8, .5; 1, 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" dur="250" autoRev="1" fill="hold"/>
                                        <p:tgtEl>
                                          <p:spTgt spid="1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7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737 0.04121 L -6.25E-7 -3.33333E-6 " pathEditMode="relative" rAng="0" ptsTypes="AA">
                                      <p:cBhvr>
                                        <p:cTn id="25" dur="7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6200" y="-206000"/>
                                    </p:animMotion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6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 tmFilter="0, 0; .2, .5; .8, .5; 1, 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2" dur="250" autoRev="1" fill="hold"/>
                                        <p:tgtEl>
                                          <p:spTgt spid="3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3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 tmFilter="0, 0; .2, .5; .8, .5; 1, 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250" autoRev="1" fill="hold"/>
                                        <p:tgtEl>
                                          <p:spTgt spid="3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30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737 0.04121 L -6.25E-7 -3.33333E-6 " pathEditMode="relative" rAng="0" ptsTypes="AA">
                                      <p:cBhvr>
                                        <p:cTn id="41" dur="7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6200" y="-206000"/>
                                    </p:animMotion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4000"/>
                            </p:stCondLst>
                            <p:childTnLst>
                              <p:par>
                                <p:cTn id="46" presetID="26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 tmFilter="0, 0; .2, .5; .8, .5; 1, 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8" dur="250" autoRev="1" fill="hold"/>
                                        <p:tgtEl>
                                          <p:spTgt spid="3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49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 tmFilter="0, 0; .2, .5; .8, .5; 1, 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1" dur="250" autoRev="1" fill="hold"/>
                                        <p:tgtEl>
                                          <p:spTgt spid="3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4500"/>
                            </p:stCondLst>
                            <p:childTnLst>
                              <p:par>
                                <p:cTn id="5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737 0.04121 L -6.25E-7 -3.33333E-6 " pathEditMode="relative" rAng="0" ptsTypes="AA">
                                      <p:cBhvr>
                                        <p:cTn id="57" dur="7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6200" y="-206000"/>
                                    </p:animMotion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500"/>
                            </p:stCondLst>
                            <p:childTnLst>
                              <p:par>
                                <p:cTn id="62" presetID="26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 tmFilter="0, 0; .2, .5; .8, .5; 1, 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4" dur="250" autoRev="1" fill="hold"/>
                                        <p:tgtEl>
                                          <p:spTgt spid="4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5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 tmFilter="0, 0; .2, .5; .8, .5; 1, 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7" dur="250" autoRev="1" fill="hold"/>
                                        <p:tgtEl>
                                          <p:spTgt spid="4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3" grpId="1" animBg="1"/>
      <p:bldP spid="13" grpId="2" animBg="1"/>
      <p:bldP spid="32" grpId="0" animBg="1"/>
      <p:bldP spid="32" grpId="1" animBg="1"/>
      <p:bldP spid="32" grpId="2" animBg="1"/>
      <p:bldP spid="36" grpId="0" animBg="1"/>
      <p:bldP spid="36" grpId="1" animBg="1"/>
      <p:bldP spid="36" grpId="2" animBg="1"/>
      <p:bldP spid="40" grpId="0" animBg="1"/>
      <p:bldP spid="40" grpId="1" animBg="1"/>
      <p:bldP spid="40" grpId="2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115CF41-3C3A-44F1-859F-0CB0065B34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多分类问题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E0E2B2F-8A0C-4D5E-90E5-38CB85233EE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一对多</a:t>
            </a:r>
            <a:r>
              <a:rPr lang="en-US" altLang="zh-CN" dirty="0"/>
              <a:t>(one-vs-all    or   one-vs-rest)</a:t>
            </a: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9DE1CE4D-33C5-490B-AA7D-E92591F7387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0090" y="1083459"/>
            <a:ext cx="3000374" cy="2688335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F12DFD61-2FCA-48ED-8EA4-243B228FA037}"/>
              </a:ext>
            </a:extLst>
          </p:cNvPr>
          <p:cNvSpPr txBox="1"/>
          <p:nvPr/>
        </p:nvSpPr>
        <p:spPr>
          <a:xfrm>
            <a:off x="786417" y="3638685"/>
            <a:ext cx="206454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Class 1:</a:t>
            </a:r>
          </a:p>
          <a:p>
            <a:r>
              <a:rPr lang="en-US" altLang="zh-CN" dirty="0"/>
              <a:t>Class 2:</a:t>
            </a:r>
          </a:p>
          <a:p>
            <a:r>
              <a:rPr lang="en-US" altLang="zh-CN" dirty="0"/>
              <a:t>Class 3:</a:t>
            </a:r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481ADD2E-3EFE-4835-8BCC-67F19C1A8FE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18689" y="3731454"/>
            <a:ext cx="200025" cy="20002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8FD21A9A-726E-4F59-A290-0335502E5F2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18689" y="4024248"/>
            <a:ext cx="190500" cy="190500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FA1FCBCE-FC7C-48E8-93E2-58363B5C45E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18689" y="4309468"/>
            <a:ext cx="190500" cy="190500"/>
          </a:xfrm>
          <a:prstGeom prst="rect">
            <a:avLst/>
          </a:prstGeom>
        </p:spPr>
      </p:pic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05A56E6E-FC78-4468-B2CA-008CEC6DFF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4590957"/>
              </p:ext>
            </p:extLst>
          </p:nvPr>
        </p:nvGraphicFramePr>
        <p:xfrm>
          <a:off x="871538" y="4617725"/>
          <a:ext cx="4292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6" name="Equation" r:id="rId7" imgW="4292280" imgH="419040" progId="Equation.DSMT4">
                  <p:embed/>
                </p:oleObj>
              </mc:Choice>
              <mc:Fallback>
                <p:oleObj name="Equation" r:id="rId7" imgW="42922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71538" y="4617725"/>
                        <a:ext cx="42926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图片 13">
            <a:extLst>
              <a:ext uri="{FF2B5EF4-FFF2-40B4-BE49-F238E27FC236}">
                <a16:creationId xmlns:a16="http://schemas.microsoft.com/office/drawing/2014/main" id="{3B625CD7-9CD5-4A9B-9436-B74C900C54E7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399773" y="397023"/>
            <a:ext cx="1585669" cy="1541271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22FC708F-6B43-429A-95B9-72BC2CF8F552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399773" y="1974224"/>
            <a:ext cx="1690190" cy="1423318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B069A483-859C-4BDA-9304-A9268856AEFA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443538" y="3509636"/>
            <a:ext cx="1646425" cy="1475197"/>
          </a:xfrm>
          <a:prstGeom prst="rect">
            <a:avLst/>
          </a:prstGeom>
        </p:spPr>
      </p:pic>
      <p:sp>
        <p:nvSpPr>
          <p:cNvPr id="19" name="箭头: 下 18">
            <a:extLst>
              <a:ext uri="{FF2B5EF4-FFF2-40B4-BE49-F238E27FC236}">
                <a16:creationId xmlns:a16="http://schemas.microsoft.com/office/drawing/2014/main" id="{BD227575-D8D4-464E-B61D-29C65AB0CEAA}"/>
              </a:ext>
            </a:extLst>
          </p:cNvPr>
          <p:cNvSpPr/>
          <p:nvPr/>
        </p:nvSpPr>
        <p:spPr>
          <a:xfrm rot="15059318">
            <a:off x="4249596" y="1093218"/>
            <a:ext cx="214312" cy="1100138"/>
          </a:xfrm>
          <a:prstGeom prst="downArrow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箭头: 下 19">
            <a:extLst>
              <a:ext uri="{FF2B5EF4-FFF2-40B4-BE49-F238E27FC236}">
                <a16:creationId xmlns:a16="http://schemas.microsoft.com/office/drawing/2014/main" id="{A81DFE26-C7B1-4569-9151-E8DE4416B816}"/>
              </a:ext>
            </a:extLst>
          </p:cNvPr>
          <p:cNvSpPr/>
          <p:nvPr/>
        </p:nvSpPr>
        <p:spPr>
          <a:xfrm rot="17299737">
            <a:off x="4250484" y="1836515"/>
            <a:ext cx="214312" cy="1100138"/>
          </a:xfrm>
          <a:prstGeom prst="downArrow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箭头: 下 20">
            <a:extLst>
              <a:ext uri="{FF2B5EF4-FFF2-40B4-BE49-F238E27FC236}">
                <a16:creationId xmlns:a16="http://schemas.microsoft.com/office/drawing/2014/main" id="{D383B53E-ECA2-4392-97D3-ACA00DA215B2}"/>
              </a:ext>
            </a:extLst>
          </p:cNvPr>
          <p:cNvSpPr/>
          <p:nvPr/>
        </p:nvSpPr>
        <p:spPr>
          <a:xfrm rot="18145446">
            <a:off x="4347991" y="2411953"/>
            <a:ext cx="185212" cy="1495347"/>
          </a:xfrm>
          <a:prstGeom prst="downArrow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5CDEE321-2D82-464C-B89D-534E73076A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843169"/>
              </p:ext>
            </p:extLst>
          </p:nvPr>
        </p:nvGraphicFramePr>
        <p:xfrm>
          <a:off x="7181056" y="758255"/>
          <a:ext cx="1955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7" name="Equation" r:id="rId12" imgW="1955520" imgH="863280" progId="Equation.DSMT4">
                  <p:embed/>
                </p:oleObj>
              </mc:Choice>
              <mc:Fallback>
                <p:oleObj name="Equation" r:id="rId12" imgW="195552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181056" y="758255"/>
                        <a:ext cx="19558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2ABA7689-7DC8-459B-AA14-305B4F74C3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633412"/>
              </p:ext>
            </p:extLst>
          </p:nvPr>
        </p:nvGraphicFramePr>
        <p:xfrm>
          <a:off x="7116763" y="2230438"/>
          <a:ext cx="20193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8" name="Equation" r:id="rId14" imgW="2019240" imgH="863280" progId="Equation.DSMT4">
                  <p:embed/>
                </p:oleObj>
              </mc:Choice>
              <mc:Fallback>
                <p:oleObj name="Equation" r:id="rId14" imgW="201924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116763" y="2230438"/>
                        <a:ext cx="20193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BDBAB5AC-0AB4-4436-805F-65AB883009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377187"/>
              </p:ext>
            </p:extLst>
          </p:nvPr>
        </p:nvGraphicFramePr>
        <p:xfrm>
          <a:off x="7192963" y="3722688"/>
          <a:ext cx="19939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9" name="Equation" r:id="rId16" imgW="1993680" imgH="863280" progId="Equation.DSMT4">
                  <p:embed/>
                </p:oleObj>
              </mc:Choice>
              <mc:Fallback>
                <p:oleObj name="Equation" r:id="rId16" imgW="199368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192963" y="3722688"/>
                        <a:ext cx="19939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8763373"/>
      </p:ext>
    </p:extLst>
  </p:cSld>
  <p:clrMapOvr>
    <a:masterClrMapping/>
  </p:clrMapOvr>
  <p:transition spd="slow">
    <p:pull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6DF7AD3-92C5-41F8-A461-717AC59A24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多分类问题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5083EDF-B9BC-4AA6-918D-92FB40D6FF8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sigmoid</a:t>
            </a:r>
            <a:r>
              <a:rPr lang="zh-CN" altLang="en-US" dirty="0"/>
              <a:t>函数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softmax</a:t>
            </a:r>
            <a:r>
              <a:rPr lang="zh-CN" altLang="en-US" dirty="0"/>
              <a:t>函数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A56D2998-1C8B-421C-8644-546599223A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123873"/>
              </p:ext>
            </p:extLst>
          </p:nvPr>
        </p:nvGraphicFramePr>
        <p:xfrm>
          <a:off x="1018368" y="955675"/>
          <a:ext cx="3138487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9" name="Equation" r:id="rId3" imgW="3137994" imgH="774388" progId="Equation.DSMT4">
                  <p:embed/>
                </p:oleObj>
              </mc:Choice>
              <mc:Fallback>
                <p:oleObj name="Equation" r:id="rId3" imgW="3137994" imgH="77438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18368" y="955675"/>
                        <a:ext cx="3138487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4DAC2B59-6EA5-4A72-8A81-CD819A121C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15357"/>
              </p:ext>
            </p:extLst>
          </p:nvPr>
        </p:nvGraphicFramePr>
        <p:xfrm>
          <a:off x="1018368" y="1730375"/>
          <a:ext cx="6934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0" name="Equation" r:id="rId5" imgW="6933960" imgH="787320" progId="Equation.DSMT4">
                  <p:embed/>
                </p:oleObj>
              </mc:Choice>
              <mc:Fallback>
                <p:oleObj name="Equation" r:id="rId5" imgW="6933960" imgH="78732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9C096FDE-C61B-49EC-873F-A82DBC2A0B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18368" y="1730375"/>
                        <a:ext cx="69342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4E3E198C-D547-4018-818D-EB0B19A09B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140516"/>
              </p:ext>
            </p:extLst>
          </p:nvPr>
        </p:nvGraphicFramePr>
        <p:xfrm>
          <a:off x="854075" y="2947988"/>
          <a:ext cx="5041900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1" name="Equation" r:id="rId7" imgW="5041800" imgH="2031840" progId="Equation.DSMT4">
                  <p:embed/>
                </p:oleObj>
              </mc:Choice>
              <mc:Fallback>
                <p:oleObj name="Equation" r:id="rId7" imgW="5041800" imgH="2031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54075" y="2947988"/>
                        <a:ext cx="5041900" cy="20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9862502"/>
      </p:ext>
    </p:extLst>
  </p:cSld>
  <p:clrMapOvr>
    <a:masterClrMapping/>
  </p:clrMapOvr>
  <p:transition spd="slow">
    <p:pull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7B0182A-F88E-4FD3-B0F6-BBF8907364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多分类问题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7E81690-3DF8-4BD0-9F39-CA03519BE68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类似于</a:t>
            </a:r>
            <a:r>
              <a:rPr lang="en-US" altLang="zh-CN" dirty="0"/>
              <a:t>one-vs-all</a:t>
            </a:r>
            <a:r>
              <a:rPr lang="zh-CN" altLang="en-US" dirty="0"/>
              <a:t>策略，</a:t>
            </a:r>
            <a:r>
              <a:rPr lang="en-US" altLang="zh-CN" dirty="0"/>
              <a:t>softmax</a:t>
            </a:r>
            <a:r>
              <a:rPr lang="zh-CN" altLang="en-US" dirty="0"/>
              <a:t>为每一个类别建立一个模型，即一套参数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损失函数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467206B4-DAF7-4451-A088-9900F9CDA3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280844"/>
              </p:ext>
            </p:extLst>
          </p:nvPr>
        </p:nvGraphicFramePr>
        <p:xfrm>
          <a:off x="1199961" y="1161256"/>
          <a:ext cx="16510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2" name="Equation" r:id="rId3" imgW="1650960" imgH="1828800" progId="Equation.DSMT4">
                  <p:embed/>
                </p:oleObj>
              </mc:Choice>
              <mc:Fallback>
                <p:oleObj name="Equation" r:id="rId3" imgW="1650960" imgH="182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99961" y="1161256"/>
                        <a:ext cx="1651000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A69A4C9C-BFB0-4EC2-B5D7-88F8F1F2B5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833801"/>
              </p:ext>
            </p:extLst>
          </p:nvPr>
        </p:nvGraphicFramePr>
        <p:xfrm>
          <a:off x="2025461" y="2971664"/>
          <a:ext cx="5168900" cy="210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3" name="Equation" r:id="rId5" imgW="5168880" imgH="2108160" progId="Equation.DSMT4">
                  <p:embed/>
                </p:oleObj>
              </mc:Choice>
              <mc:Fallback>
                <p:oleObj name="Equation" r:id="rId5" imgW="5168880" imgH="210816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4DAC2B59-6EA5-4A72-8A81-CD819A121C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25461" y="2971664"/>
                        <a:ext cx="5168900" cy="210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4395998"/>
      </p:ext>
    </p:extLst>
  </p:cSld>
  <p:clrMapOvr>
    <a:masterClrMapping/>
  </p:clrMapOvr>
  <p:transition spd="slow">
    <p:pull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148973" y="2086897"/>
            <a:ext cx="4669265" cy="140725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" name="KSO_Shape"/>
          <p:cNvSpPr/>
          <p:nvPr/>
        </p:nvSpPr>
        <p:spPr bwMode="auto">
          <a:xfrm>
            <a:off x="1181090" y="2204736"/>
            <a:ext cx="990421" cy="1171573"/>
          </a:xfrm>
          <a:custGeom>
            <a:avLst/>
            <a:gdLst>
              <a:gd name="T0" fmla="*/ 248428 w 2033587"/>
              <a:gd name="T1" fmla="*/ 944529 h 2276475"/>
              <a:gd name="T2" fmla="*/ 1175716 w 2033587"/>
              <a:gd name="T3" fmla="*/ 709393 h 2276475"/>
              <a:gd name="T4" fmla="*/ 1178374 w 2033587"/>
              <a:gd name="T5" fmla="*/ 591162 h 2276475"/>
              <a:gd name="T6" fmla="*/ 1585424 w 2033587"/>
              <a:gd name="T7" fmla="*/ 232745 h 2276475"/>
              <a:gd name="T8" fmla="*/ 1623685 w 2033587"/>
              <a:gd name="T9" fmla="*/ 244701 h 2276475"/>
              <a:gd name="T10" fmla="*/ 1656631 w 2033587"/>
              <a:gd name="T11" fmla="*/ 266753 h 2276475"/>
              <a:gd name="T12" fmla="*/ 1682138 w 2033587"/>
              <a:gd name="T13" fmla="*/ 297308 h 2276475"/>
              <a:gd name="T14" fmla="*/ 1697549 w 2033587"/>
              <a:gd name="T15" fmla="*/ 334505 h 2276475"/>
              <a:gd name="T16" fmla="*/ 1701800 w 2033587"/>
              <a:gd name="T17" fmla="*/ 1767638 h 2276475"/>
              <a:gd name="T18" fmla="*/ 1695689 w 2033587"/>
              <a:gd name="T19" fmla="*/ 1808289 h 2276475"/>
              <a:gd name="T20" fmla="*/ 1678419 w 2033587"/>
              <a:gd name="T21" fmla="*/ 1844423 h 2276475"/>
              <a:gd name="T22" fmla="*/ 1651849 w 2033587"/>
              <a:gd name="T23" fmla="*/ 1873649 h 2276475"/>
              <a:gd name="T24" fmla="*/ 1617839 w 2033587"/>
              <a:gd name="T25" fmla="*/ 1894372 h 2276475"/>
              <a:gd name="T26" fmla="*/ 1578251 w 2033587"/>
              <a:gd name="T27" fmla="*/ 1904469 h 2276475"/>
              <a:gd name="T28" fmla="*/ 381012 w 2033587"/>
              <a:gd name="T29" fmla="*/ 1903672 h 2276475"/>
              <a:gd name="T30" fmla="*/ 342220 w 2033587"/>
              <a:gd name="T31" fmla="*/ 1891715 h 2276475"/>
              <a:gd name="T32" fmla="*/ 309539 w 2033587"/>
              <a:gd name="T33" fmla="*/ 1869397 h 2276475"/>
              <a:gd name="T34" fmla="*/ 284298 w 2033587"/>
              <a:gd name="T35" fmla="*/ 1838844 h 2276475"/>
              <a:gd name="T36" fmla="*/ 268621 w 2033587"/>
              <a:gd name="T37" fmla="*/ 1801912 h 2276475"/>
              <a:gd name="T38" fmla="*/ 382075 w 2033587"/>
              <a:gd name="T39" fmla="*/ 1767638 h 2276475"/>
              <a:gd name="T40" fmla="*/ 385528 w 2033587"/>
              <a:gd name="T41" fmla="*/ 1778531 h 2276475"/>
              <a:gd name="T42" fmla="*/ 398017 w 2033587"/>
              <a:gd name="T43" fmla="*/ 1786768 h 2276475"/>
              <a:gd name="T44" fmla="*/ 1570013 w 2033587"/>
              <a:gd name="T45" fmla="*/ 1786502 h 2276475"/>
              <a:gd name="T46" fmla="*/ 1581704 w 2033587"/>
              <a:gd name="T47" fmla="*/ 1776937 h 2276475"/>
              <a:gd name="T48" fmla="*/ 1583830 w 2033587"/>
              <a:gd name="T49" fmla="*/ 368513 h 2276475"/>
              <a:gd name="T50" fmla="*/ 1580376 w 2033587"/>
              <a:gd name="T51" fmla="*/ 357619 h 2276475"/>
              <a:gd name="T52" fmla="*/ 1568419 w 2033587"/>
              <a:gd name="T53" fmla="*/ 349383 h 2276475"/>
              <a:gd name="T54" fmla="*/ 492697 w 2033587"/>
              <a:gd name="T55" fmla="*/ 362402 h 2276475"/>
              <a:gd name="T56" fmla="*/ 484724 w 2033587"/>
              <a:gd name="T57" fmla="*/ 402787 h 2276475"/>
              <a:gd name="T58" fmla="*/ 465590 w 2033587"/>
              <a:gd name="T59" fmla="*/ 437592 h 2276475"/>
              <a:gd name="T60" fmla="*/ 437421 w 2033587"/>
              <a:gd name="T61" fmla="*/ 465490 h 2276475"/>
              <a:gd name="T62" fmla="*/ 402608 w 2033587"/>
              <a:gd name="T63" fmla="*/ 484619 h 2276475"/>
              <a:gd name="T64" fmla="*/ 362480 w 2033587"/>
              <a:gd name="T65" fmla="*/ 492856 h 2276475"/>
              <a:gd name="T66" fmla="*/ 118789 w 2033587"/>
              <a:gd name="T67" fmla="*/ 1542067 h 2276475"/>
              <a:gd name="T68" fmla="*/ 128090 w 2033587"/>
              <a:gd name="T69" fmla="*/ 1553757 h 2276475"/>
              <a:gd name="T70" fmla="*/ 1299773 w 2033587"/>
              <a:gd name="T71" fmla="*/ 1556149 h 2276475"/>
              <a:gd name="T72" fmla="*/ 1310934 w 2033587"/>
              <a:gd name="T73" fmla="*/ 1552695 h 2276475"/>
              <a:gd name="T74" fmla="*/ 1319438 w 2033587"/>
              <a:gd name="T75" fmla="*/ 1540208 h 2276475"/>
              <a:gd name="T76" fmla="*/ 1318907 w 2033587"/>
              <a:gd name="T77" fmla="*/ 131782 h 2276475"/>
              <a:gd name="T78" fmla="*/ 1309340 w 2033587"/>
              <a:gd name="T79" fmla="*/ 120357 h 2276475"/>
              <a:gd name="T80" fmla="*/ 492963 w 2033587"/>
              <a:gd name="T81" fmla="*/ 117967 h 2276475"/>
              <a:gd name="T82" fmla="*/ 1327676 w 2033587"/>
              <a:gd name="T83" fmla="*/ 2922 h 2276475"/>
              <a:gd name="T84" fmla="*/ 1365413 w 2033587"/>
              <a:gd name="T85" fmla="*/ 16738 h 2276475"/>
              <a:gd name="T86" fmla="*/ 1397303 w 2033587"/>
              <a:gd name="T87" fmla="*/ 40385 h 2276475"/>
              <a:gd name="T88" fmla="*/ 1420954 w 2033587"/>
              <a:gd name="T89" fmla="*/ 72268 h 2276475"/>
              <a:gd name="T90" fmla="*/ 1434773 w 2033587"/>
              <a:gd name="T91" fmla="*/ 109996 h 2276475"/>
              <a:gd name="T92" fmla="*/ 1437430 w 2033587"/>
              <a:gd name="T93" fmla="*/ 1543396 h 2276475"/>
              <a:gd name="T94" fmla="*/ 1429192 w 2033587"/>
              <a:gd name="T95" fmla="*/ 1583515 h 2276475"/>
              <a:gd name="T96" fmla="*/ 1410324 w 2033587"/>
              <a:gd name="T97" fmla="*/ 1618586 h 2276475"/>
              <a:gd name="T98" fmla="*/ 1382155 w 2033587"/>
              <a:gd name="T99" fmla="*/ 1646749 h 2276475"/>
              <a:gd name="T100" fmla="*/ 1347076 w 2033587"/>
              <a:gd name="T101" fmla="*/ 1665613 h 2276475"/>
              <a:gd name="T102" fmla="*/ 1307214 w 2033587"/>
              <a:gd name="T103" fmla="*/ 1673849 h 2276475"/>
              <a:gd name="T104" fmla="*/ 109754 w 2033587"/>
              <a:gd name="T105" fmla="*/ 1671192 h 2276475"/>
              <a:gd name="T106" fmla="*/ 72017 w 2033587"/>
              <a:gd name="T107" fmla="*/ 1657377 h 2276475"/>
              <a:gd name="T108" fmla="*/ 40394 w 2033587"/>
              <a:gd name="T109" fmla="*/ 1633731 h 2276475"/>
              <a:gd name="T110" fmla="*/ 16476 w 2033587"/>
              <a:gd name="T111" fmla="*/ 1601848 h 2276475"/>
              <a:gd name="T112" fmla="*/ 2657 w 2033587"/>
              <a:gd name="T113" fmla="*/ 1564120 h 2276475"/>
              <a:gd name="T114" fmla="*/ 409517 w 2033587"/>
              <a:gd name="T115" fmla="*/ 0 h 2276475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0" t="0" r="r" b="b"/>
            <a:pathLst>
              <a:path w="2033587" h="2276475">
                <a:moveTo>
                  <a:pt x="312737" y="1411287"/>
                </a:moveTo>
                <a:lnTo>
                  <a:pt x="1422400" y="1411287"/>
                </a:lnTo>
                <a:lnTo>
                  <a:pt x="1422400" y="1552575"/>
                </a:lnTo>
                <a:lnTo>
                  <a:pt x="312737" y="1552575"/>
                </a:lnTo>
                <a:lnTo>
                  <a:pt x="312737" y="1411287"/>
                </a:lnTo>
                <a:close/>
                <a:moveTo>
                  <a:pt x="296862" y="1128712"/>
                </a:moveTo>
                <a:lnTo>
                  <a:pt x="1404937" y="1128712"/>
                </a:lnTo>
                <a:lnTo>
                  <a:pt x="1404937" y="1270000"/>
                </a:lnTo>
                <a:lnTo>
                  <a:pt x="296862" y="1270000"/>
                </a:lnTo>
                <a:lnTo>
                  <a:pt x="296862" y="1128712"/>
                </a:lnTo>
                <a:close/>
                <a:moveTo>
                  <a:pt x="296862" y="847725"/>
                </a:moveTo>
                <a:lnTo>
                  <a:pt x="1404937" y="847725"/>
                </a:lnTo>
                <a:lnTo>
                  <a:pt x="1404937" y="987425"/>
                </a:lnTo>
                <a:lnTo>
                  <a:pt x="296862" y="987425"/>
                </a:lnTo>
                <a:lnTo>
                  <a:pt x="296862" y="847725"/>
                </a:lnTo>
                <a:close/>
                <a:moveTo>
                  <a:pt x="869950" y="565150"/>
                </a:moveTo>
                <a:lnTo>
                  <a:pt x="1408113" y="565150"/>
                </a:lnTo>
                <a:lnTo>
                  <a:pt x="1408113" y="706438"/>
                </a:lnTo>
                <a:lnTo>
                  <a:pt x="869950" y="706438"/>
                </a:lnTo>
                <a:lnTo>
                  <a:pt x="869950" y="565150"/>
                </a:lnTo>
                <a:close/>
                <a:moveTo>
                  <a:pt x="1869440" y="276225"/>
                </a:moveTo>
                <a:lnTo>
                  <a:pt x="1877695" y="276543"/>
                </a:lnTo>
                <a:lnTo>
                  <a:pt x="1885950" y="276860"/>
                </a:lnTo>
                <a:lnTo>
                  <a:pt x="1894522" y="278130"/>
                </a:lnTo>
                <a:lnTo>
                  <a:pt x="1902460" y="279400"/>
                </a:lnTo>
                <a:lnTo>
                  <a:pt x="1910080" y="281305"/>
                </a:lnTo>
                <a:lnTo>
                  <a:pt x="1918017" y="283528"/>
                </a:lnTo>
                <a:lnTo>
                  <a:pt x="1925955" y="286068"/>
                </a:lnTo>
                <a:lnTo>
                  <a:pt x="1933257" y="288925"/>
                </a:lnTo>
                <a:lnTo>
                  <a:pt x="1940242" y="292418"/>
                </a:lnTo>
                <a:lnTo>
                  <a:pt x="1947545" y="296228"/>
                </a:lnTo>
                <a:lnTo>
                  <a:pt x="1954530" y="299720"/>
                </a:lnTo>
                <a:lnTo>
                  <a:pt x="1961197" y="304165"/>
                </a:lnTo>
                <a:lnTo>
                  <a:pt x="1967865" y="308928"/>
                </a:lnTo>
                <a:lnTo>
                  <a:pt x="1973897" y="313690"/>
                </a:lnTo>
                <a:lnTo>
                  <a:pt x="1979612" y="318770"/>
                </a:lnTo>
                <a:lnTo>
                  <a:pt x="1985645" y="324168"/>
                </a:lnTo>
                <a:lnTo>
                  <a:pt x="1991042" y="330200"/>
                </a:lnTo>
                <a:lnTo>
                  <a:pt x="1996122" y="335915"/>
                </a:lnTo>
                <a:lnTo>
                  <a:pt x="2000885" y="342265"/>
                </a:lnTo>
                <a:lnTo>
                  <a:pt x="2005647" y="348615"/>
                </a:lnTo>
                <a:lnTo>
                  <a:pt x="2010092" y="355283"/>
                </a:lnTo>
                <a:lnTo>
                  <a:pt x="2013585" y="362268"/>
                </a:lnTo>
                <a:lnTo>
                  <a:pt x="2017395" y="369570"/>
                </a:lnTo>
                <a:lnTo>
                  <a:pt x="2020570" y="376873"/>
                </a:lnTo>
                <a:lnTo>
                  <a:pt x="2023745" y="384175"/>
                </a:lnTo>
                <a:lnTo>
                  <a:pt x="2026285" y="391795"/>
                </a:lnTo>
                <a:lnTo>
                  <a:pt x="2028507" y="399733"/>
                </a:lnTo>
                <a:lnTo>
                  <a:pt x="2030412" y="407670"/>
                </a:lnTo>
                <a:lnTo>
                  <a:pt x="2032000" y="415608"/>
                </a:lnTo>
                <a:lnTo>
                  <a:pt x="2032952" y="423863"/>
                </a:lnTo>
                <a:lnTo>
                  <a:pt x="2033270" y="432118"/>
                </a:lnTo>
                <a:lnTo>
                  <a:pt x="2033587" y="440373"/>
                </a:lnTo>
                <a:lnTo>
                  <a:pt x="2033587" y="2112328"/>
                </a:lnTo>
                <a:lnTo>
                  <a:pt x="2033270" y="2120583"/>
                </a:lnTo>
                <a:lnTo>
                  <a:pt x="2032952" y="2128838"/>
                </a:lnTo>
                <a:lnTo>
                  <a:pt x="2032000" y="2137410"/>
                </a:lnTo>
                <a:lnTo>
                  <a:pt x="2030412" y="2145348"/>
                </a:lnTo>
                <a:lnTo>
                  <a:pt x="2028507" y="2153285"/>
                </a:lnTo>
                <a:lnTo>
                  <a:pt x="2026285" y="2160905"/>
                </a:lnTo>
                <a:lnTo>
                  <a:pt x="2023745" y="2168525"/>
                </a:lnTo>
                <a:lnTo>
                  <a:pt x="2020570" y="2175828"/>
                </a:lnTo>
                <a:lnTo>
                  <a:pt x="2017395" y="2183130"/>
                </a:lnTo>
                <a:lnTo>
                  <a:pt x="2013585" y="2190433"/>
                </a:lnTo>
                <a:lnTo>
                  <a:pt x="2010092" y="2197418"/>
                </a:lnTo>
                <a:lnTo>
                  <a:pt x="2005647" y="2204085"/>
                </a:lnTo>
                <a:lnTo>
                  <a:pt x="2000885" y="2210435"/>
                </a:lnTo>
                <a:lnTo>
                  <a:pt x="1996122" y="2216785"/>
                </a:lnTo>
                <a:lnTo>
                  <a:pt x="1991042" y="2222500"/>
                </a:lnTo>
                <a:lnTo>
                  <a:pt x="1985645" y="2228533"/>
                </a:lnTo>
                <a:lnTo>
                  <a:pt x="1979612" y="2233930"/>
                </a:lnTo>
                <a:lnTo>
                  <a:pt x="1973897" y="2239010"/>
                </a:lnTo>
                <a:lnTo>
                  <a:pt x="1967865" y="2243773"/>
                </a:lnTo>
                <a:lnTo>
                  <a:pt x="1961197" y="2248535"/>
                </a:lnTo>
                <a:lnTo>
                  <a:pt x="1954530" y="2252980"/>
                </a:lnTo>
                <a:lnTo>
                  <a:pt x="1947545" y="2256790"/>
                </a:lnTo>
                <a:lnTo>
                  <a:pt x="1940242" y="2260600"/>
                </a:lnTo>
                <a:lnTo>
                  <a:pt x="1933257" y="2263775"/>
                </a:lnTo>
                <a:lnTo>
                  <a:pt x="1925955" y="2266633"/>
                </a:lnTo>
                <a:lnTo>
                  <a:pt x="1918017" y="2269173"/>
                </a:lnTo>
                <a:lnTo>
                  <a:pt x="1910080" y="2271395"/>
                </a:lnTo>
                <a:lnTo>
                  <a:pt x="1902460" y="2273300"/>
                </a:lnTo>
                <a:lnTo>
                  <a:pt x="1894522" y="2274888"/>
                </a:lnTo>
                <a:lnTo>
                  <a:pt x="1885950" y="2275840"/>
                </a:lnTo>
                <a:lnTo>
                  <a:pt x="1877695" y="2276475"/>
                </a:lnTo>
                <a:lnTo>
                  <a:pt x="1869440" y="2276475"/>
                </a:lnTo>
                <a:lnTo>
                  <a:pt x="480377" y="2276475"/>
                </a:lnTo>
                <a:lnTo>
                  <a:pt x="471805" y="2276475"/>
                </a:lnTo>
                <a:lnTo>
                  <a:pt x="463550" y="2275840"/>
                </a:lnTo>
                <a:lnTo>
                  <a:pt x="455295" y="2274888"/>
                </a:lnTo>
                <a:lnTo>
                  <a:pt x="447040" y="2273300"/>
                </a:lnTo>
                <a:lnTo>
                  <a:pt x="439102" y="2271395"/>
                </a:lnTo>
                <a:lnTo>
                  <a:pt x="431482" y="2269173"/>
                </a:lnTo>
                <a:lnTo>
                  <a:pt x="423862" y="2266633"/>
                </a:lnTo>
                <a:lnTo>
                  <a:pt x="416242" y="2263775"/>
                </a:lnTo>
                <a:lnTo>
                  <a:pt x="408940" y="2260600"/>
                </a:lnTo>
                <a:lnTo>
                  <a:pt x="401955" y="2256790"/>
                </a:lnTo>
                <a:lnTo>
                  <a:pt x="394970" y="2252980"/>
                </a:lnTo>
                <a:lnTo>
                  <a:pt x="388620" y="2248535"/>
                </a:lnTo>
                <a:lnTo>
                  <a:pt x="381952" y="2243773"/>
                </a:lnTo>
                <a:lnTo>
                  <a:pt x="375602" y="2239010"/>
                </a:lnTo>
                <a:lnTo>
                  <a:pt x="369887" y="2233930"/>
                </a:lnTo>
                <a:lnTo>
                  <a:pt x="364172" y="2228533"/>
                </a:lnTo>
                <a:lnTo>
                  <a:pt x="358457" y="2222500"/>
                </a:lnTo>
                <a:lnTo>
                  <a:pt x="353377" y="2216785"/>
                </a:lnTo>
                <a:lnTo>
                  <a:pt x="348297" y="2210435"/>
                </a:lnTo>
                <a:lnTo>
                  <a:pt x="343852" y="2204085"/>
                </a:lnTo>
                <a:lnTo>
                  <a:pt x="339725" y="2197418"/>
                </a:lnTo>
                <a:lnTo>
                  <a:pt x="335597" y="2190433"/>
                </a:lnTo>
                <a:lnTo>
                  <a:pt x="332105" y="2183130"/>
                </a:lnTo>
                <a:lnTo>
                  <a:pt x="328612" y="2175828"/>
                </a:lnTo>
                <a:lnTo>
                  <a:pt x="325755" y="2168525"/>
                </a:lnTo>
                <a:lnTo>
                  <a:pt x="323215" y="2160905"/>
                </a:lnTo>
                <a:lnTo>
                  <a:pt x="320992" y="2153285"/>
                </a:lnTo>
                <a:lnTo>
                  <a:pt x="319087" y="2145348"/>
                </a:lnTo>
                <a:lnTo>
                  <a:pt x="317817" y="2137410"/>
                </a:lnTo>
                <a:lnTo>
                  <a:pt x="316547" y="2128838"/>
                </a:lnTo>
                <a:lnTo>
                  <a:pt x="315912" y="2120583"/>
                </a:lnTo>
                <a:lnTo>
                  <a:pt x="315912" y="2112328"/>
                </a:lnTo>
                <a:lnTo>
                  <a:pt x="456565" y="2112328"/>
                </a:lnTo>
                <a:lnTo>
                  <a:pt x="456882" y="2114868"/>
                </a:lnTo>
                <a:lnTo>
                  <a:pt x="457200" y="2116773"/>
                </a:lnTo>
                <a:lnTo>
                  <a:pt x="457835" y="2118995"/>
                </a:lnTo>
                <a:lnTo>
                  <a:pt x="458470" y="2121218"/>
                </a:lnTo>
                <a:lnTo>
                  <a:pt x="459422" y="2123440"/>
                </a:lnTo>
                <a:lnTo>
                  <a:pt x="460692" y="2125345"/>
                </a:lnTo>
                <a:lnTo>
                  <a:pt x="463550" y="2128838"/>
                </a:lnTo>
                <a:lnTo>
                  <a:pt x="467042" y="2132013"/>
                </a:lnTo>
                <a:lnTo>
                  <a:pt x="468947" y="2132965"/>
                </a:lnTo>
                <a:lnTo>
                  <a:pt x="471170" y="2133918"/>
                </a:lnTo>
                <a:lnTo>
                  <a:pt x="473392" y="2134870"/>
                </a:lnTo>
                <a:lnTo>
                  <a:pt x="475615" y="2135188"/>
                </a:lnTo>
                <a:lnTo>
                  <a:pt x="477837" y="2135505"/>
                </a:lnTo>
                <a:lnTo>
                  <a:pt x="480377" y="2135823"/>
                </a:lnTo>
                <a:lnTo>
                  <a:pt x="1869440" y="2135823"/>
                </a:lnTo>
                <a:lnTo>
                  <a:pt x="1871980" y="2135505"/>
                </a:lnTo>
                <a:lnTo>
                  <a:pt x="1874202" y="2135188"/>
                </a:lnTo>
                <a:lnTo>
                  <a:pt x="1876107" y="2134870"/>
                </a:lnTo>
                <a:lnTo>
                  <a:pt x="1878330" y="2133918"/>
                </a:lnTo>
                <a:lnTo>
                  <a:pt x="1880552" y="2132965"/>
                </a:lnTo>
                <a:lnTo>
                  <a:pt x="1882457" y="2132013"/>
                </a:lnTo>
                <a:lnTo>
                  <a:pt x="1885950" y="2128838"/>
                </a:lnTo>
                <a:lnTo>
                  <a:pt x="1888490" y="2125345"/>
                </a:lnTo>
                <a:lnTo>
                  <a:pt x="1890077" y="2123440"/>
                </a:lnTo>
                <a:lnTo>
                  <a:pt x="1890712" y="2121218"/>
                </a:lnTo>
                <a:lnTo>
                  <a:pt x="1891982" y="2118995"/>
                </a:lnTo>
                <a:lnTo>
                  <a:pt x="1892300" y="2116773"/>
                </a:lnTo>
                <a:lnTo>
                  <a:pt x="1892617" y="2114868"/>
                </a:lnTo>
                <a:lnTo>
                  <a:pt x="1892617" y="2112328"/>
                </a:lnTo>
                <a:lnTo>
                  <a:pt x="1892617" y="440373"/>
                </a:lnTo>
                <a:lnTo>
                  <a:pt x="1892617" y="438468"/>
                </a:lnTo>
                <a:lnTo>
                  <a:pt x="1892300" y="435928"/>
                </a:lnTo>
                <a:lnTo>
                  <a:pt x="1891982" y="433705"/>
                </a:lnTo>
                <a:lnTo>
                  <a:pt x="1890712" y="431483"/>
                </a:lnTo>
                <a:lnTo>
                  <a:pt x="1890077" y="429578"/>
                </a:lnTo>
                <a:lnTo>
                  <a:pt x="1888490" y="427355"/>
                </a:lnTo>
                <a:lnTo>
                  <a:pt x="1885950" y="424180"/>
                </a:lnTo>
                <a:lnTo>
                  <a:pt x="1882457" y="421323"/>
                </a:lnTo>
                <a:lnTo>
                  <a:pt x="1880552" y="420053"/>
                </a:lnTo>
                <a:lnTo>
                  <a:pt x="1878330" y="419100"/>
                </a:lnTo>
                <a:lnTo>
                  <a:pt x="1876107" y="418148"/>
                </a:lnTo>
                <a:lnTo>
                  <a:pt x="1874202" y="417513"/>
                </a:lnTo>
                <a:lnTo>
                  <a:pt x="1871980" y="417195"/>
                </a:lnTo>
                <a:lnTo>
                  <a:pt x="1869440" y="417195"/>
                </a:lnTo>
                <a:lnTo>
                  <a:pt x="1869440" y="276225"/>
                </a:lnTo>
                <a:close/>
                <a:moveTo>
                  <a:pt x="589072" y="140970"/>
                </a:moveTo>
                <a:lnTo>
                  <a:pt x="589072" y="424815"/>
                </a:lnTo>
                <a:lnTo>
                  <a:pt x="588754" y="433070"/>
                </a:lnTo>
                <a:lnTo>
                  <a:pt x="588436" y="441643"/>
                </a:lnTo>
                <a:lnTo>
                  <a:pt x="587166" y="449580"/>
                </a:lnTo>
                <a:lnTo>
                  <a:pt x="585896" y="458153"/>
                </a:lnTo>
                <a:lnTo>
                  <a:pt x="583991" y="465773"/>
                </a:lnTo>
                <a:lnTo>
                  <a:pt x="581768" y="473710"/>
                </a:lnTo>
                <a:lnTo>
                  <a:pt x="579227" y="481330"/>
                </a:lnTo>
                <a:lnTo>
                  <a:pt x="576052" y="488633"/>
                </a:lnTo>
                <a:lnTo>
                  <a:pt x="572876" y="495935"/>
                </a:lnTo>
                <a:lnTo>
                  <a:pt x="569065" y="503238"/>
                </a:lnTo>
                <a:lnTo>
                  <a:pt x="565572" y="509905"/>
                </a:lnTo>
                <a:lnTo>
                  <a:pt x="561126" y="516573"/>
                </a:lnTo>
                <a:lnTo>
                  <a:pt x="556363" y="522923"/>
                </a:lnTo>
                <a:lnTo>
                  <a:pt x="551600" y="528955"/>
                </a:lnTo>
                <a:lnTo>
                  <a:pt x="546519" y="535305"/>
                </a:lnTo>
                <a:lnTo>
                  <a:pt x="541120" y="541020"/>
                </a:lnTo>
                <a:lnTo>
                  <a:pt x="535087" y="546100"/>
                </a:lnTo>
                <a:lnTo>
                  <a:pt x="529371" y="551815"/>
                </a:lnTo>
                <a:lnTo>
                  <a:pt x="522702" y="556260"/>
                </a:lnTo>
                <a:lnTo>
                  <a:pt x="516668" y="561023"/>
                </a:lnTo>
                <a:lnTo>
                  <a:pt x="509682" y="565150"/>
                </a:lnTo>
                <a:lnTo>
                  <a:pt x="503013" y="569278"/>
                </a:lnTo>
                <a:lnTo>
                  <a:pt x="495709" y="572770"/>
                </a:lnTo>
                <a:lnTo>
                  <a:pt x="488406" y="575945"/>
                </a:lnTo>
                <a:lnTo>
                  <a:pt x="481102" y="579120"/>
                </a:lnTo>
                <a:lnTo>
                  <a:pt x="473480" y="581978"/>
                </a:lnTo>
                <a:lnTo>
                  <a:pt x="465541" y="584200"/>
                </a:lnTo>
                <a:lnTo>
                  <a:pt x="457602" y="585788"/>
                </a:lnTo>
                <a:lnTo>
                  <a:pt x="449663" y="587375"/>
                </a:lnTo>
                <a:lnTo>
                  <a:pt x="441407" y="588328"/>
                </a:lnTo>
                <a:lnTo>
                  <a:pt x="433150" y="588963"/>
                </a:lnTo>
                <a:lnTo>
                  <a:pt x="424576" y="589280"/>
                </a:lnTo>
                <a:lnTo>
                  <a:pt x="140678" y="589280"/>
                </a:lnTo>
                <a:lnTo>
                  <a:pt x="140678" y="1836103"/>
                </a:lnTo>
                <a:lnTo>
                  <a:pt x="140678" y="1838643"/>
                </a:lnTo>
                <a:lnTo>
                  <a:pt x="140996" y="1840548"/>
                </a:lnTo>
                <a:lnTo>
                  <a:pt x="141948" y="1842770"/>
                </a:lnTo>
                <a:lnTo>
                  <a:pt x="142584" y="1844993"/>
                </a:lnTo>
                <a:lnTo>
                  <a:pt x="143536" y="1847215"/>
                </a:lnTo>
                <a:lnTo>
                  <a:pt x="144807" y="1849120"/>
                </a:lnTo>
                <a:lnTo>
                  <a:pt x="147665" y="1852613"/>
                </a:lnTo>
                <a:lnTo>
                  <a:pt x="151475" y="1855470"/>
                </a:lnTo>
                <a:lnTo>
                  <a:pt x="153063" y="1856740"/>
                </a:lnTo>
                <a:lnTo>
                  <a:pt x="155286" y="1857693"/>
                </a:lnTo>
                <a:lnTo>
                  <a:pt x="157191" y="1858645"/>
                </a:lnTo>
                <a:lnTo>
                  <a:pt x="159732" y="1858963"/>
                </a:lnTo>
                <a:lnTo>
                  <a:pt x="161955" y="1859280"/>
                </a:lnTo>
                <a:lnTo>
                  <a:pt x="164495" y="1859598"/>
                </a:lnTo>
                <a:lnTo>
                  <a:pt x="1553180" y="1859598"/>
                </a:lnTo>
                <a:lnTo>
                  <a:pt x="1556038" y="1859280"/>
                </a:lnTo>
                <a:lnTo>
                  <a:pt x="1557943" y="1858963"/>
                </a:lnTo>
                <a:lnTo>
                  <a:pt x="1560484" y="1858645"/>
                </a:lnTo>
                <a:lnTo>
                  <a:pt x="1562389" y="1857693"/>
                </a:lnTo>
                <a:lnTo>
                  <a:pt x="1564612" y="1856740"/>
                </a:lnTo>
                <a:lnTo>
                  <a:pt x="1566517" y="1855470"/>
                </a:lnTo>
                <a:lnTo>
                  <a:pt x="1570010" y="1852613"/>
                </a:lnTo>
                <a:lnTo>
                  <a:pt x="1572868" y="1849120"/>
                </a:lnTo>
                <a:lnTo>
                  <a:pt x="1574139" y="1847215"/>
                </a:lnTo>
                <a:lnTo>
                  <a:pt x="1575091" y="1844993"/>
                </a:lnTo>
                <a:lnTo>
                  <a:pt x="1576044" y="1842770"/>
                </a:lnTo>
                <a:lnTo>
                  <a:pt x="1576679" y="1840548"/>
                </a:lnTo>
                <a:lnTo>
                  <a:pt x="1576997" y="1838643"/>
                </a:lnTo>
                <a:lnTo>
                  <a:pt x="1576997" y="1836103"/>
                </a:lnTo>
                <a:lnTo>
                  <a:pt x="1576997" y="164782"/>
                </a:lnTo>
                <a:lnTo>
                  <a:pt x="1576997" y="161925"/>
                </a:lnTo>
                <a:lnTo>
                  <a:pt x="1576679" y="160020"/>
                </a:lnTo>
                <a:lnTo>
                  <a:pt x="1576044" y="157480"/>
                </a:lnTo>
                <a:lnTo>
                  <a:pt x="1575091" y="155257"/>
                </a:lnTo>
                <a:lnTo>
                  <a:pt x="1574139" y="153352"/>
                </a:lnTo>
                <a:lnTo>
                  <a:pt x="1572868" y="151447"/>
                </a:lnTo>
                <a:lnTo>
                  <a:pt x="1570010" y="147955"/>
                </a:lnTo>
                <a:lnTo>
                  <a:pt x="1566517" y="145097"/>
                </a:lnTo>
                <a:lnTo>
                  <a:pt x="1564612" y="143827"/>
                </a:lnTo>
                <a:lnTo>
                  <a:pt x="1562389" y="142875"/>
                </a:lnTo>
                <a:lnTo>
                  <a:pt x="1560484" y="141922"/>
                </a:lnTo>
                <a:lnTo>
                  <a:pt x="1557943" y="141287"/>
                </a:lnTo>
                <a:lnTo>
                  <a:pt x="1556038" y="140970"/>
                </a:lnTo>
                <a:lnTo>
                  <a:pt x="1553180" y="140970"/>
                </a:lnTo>
                <a:lnTo>
                  <a:pt x="589072" y="140970"/>
                </a:lnTo>
                <a:close/>
                <a:moveTo>
                  <a:pt x="489358" y="0"/>
                </a:moveTo>
                <a:lnTo>
                  <a:pt x="1553180" y="0"/>
                </a:lnTo>
                <a:lnTo>
                  <a:pt x="1562071" y="317"/>
                </a:lnTo>
                <a:lnTo>
                  <a:pt x="1570010" y="952"/>
                </a:lnTo>
                <a:lnTo>
                  <a:pt x="1578584" y="2222"/>
                </a:lnTo>
                <a:lnTo>
                  <a:pt x="1586523" y="3492"/>
                </a:lnTo>
                <a:lnTo>
                  <a:pt x="1594462" y="5397"/>
                </a:lnTo>
                <a:lnTo>
                  <a:pt x="1602084" y="7620"/>
                </a:lnTo>
                <a:lnTo>
                  <a:pt x="1609705" y="10160"/>
                </a:lnTo>
                <a:lnTo>
                  <a:pt x="1617644" y="13017"/>
                </a:lnTo>
                <a:lnTo>
                  <a:pt x="1624630" y="16192"/>
                </a:lnTo>
                <a:lnTo>
                  <a:pt x="1631617" y="20002"/>
                </a:lnTo>
                <a:lnTo>
                  <a:pt x="1638603" y="23812"/>
                </a:lnTo>
                <a:lnTo>
                  <a:pt x="1645589" y="28257"/>
                </a:lnTo>
                <a:lnTo>
                  <a:pt x="1651623" y="32702"/>
                </a:lnTo>
                <a:lnTo>
                  <a:pt x="1657974" y="37782"/>
                </a:lnTo>
                <a:lnTo>
                  <a:pt x="1664008" y="42862"/>
                </a:lnTo>
                <a:lnTo>
                  <a:pt x="1669724" y="48260"/>
                </a:lnTo>
                <a:lnTo>
                  <a:pt x="1675122" y="53975"/>
                </a:lnTo>
                <a:lnTo>
                  <a:pt x="1680203" y="60007"/>
                </a:lnTo>
                <a:lnTo>
                  <a:pt x="1685284" y="66357"/>
                </a:lnTo>
                <a:lnTo>
                  <a:pt x="1689730" y="72390"/>
                </a:lnTo>
                <a:lnTo>
                  <a:pt x="1694176" y="79375"/>
                </a:lnTo>
                <a:lnTo>
                  <a:pt x="1697987" y="86360"/>
                </a:lnTo>
                <a:lnTo>
                  <a:pt x="1701797" y="93345"/>
                </a:lnTo>
                <a:lnTo>
                  <a:pt x="1704973" y="100647"/>
                </a:lnTo>
                <a:lnTo>
                  <a:pt x="1707831" y="108267"/>
                </a:lnTo>
                <a:lnTo>
                  <a:pt x="1710371" y="115570"/>
                </a:lnTo>
                <a:lnTo>
                  <a:pt x="1712594" y="123507"/>
                </a:lnTo>
                <a:lnTo>
                  <a:pt x="1714500" y="131445"/>
                </a:lnTo>
                <a:lnTo>
                  <a:pt x="1715770" y="139382"/>
                </a:lnTo>
                <a:lnTo>
                  <a:pt x="1717040" y="147637"/>
                </a:lnTo>
                <a:lnTo>
                  <a:pt x="1717675" y="155892"/>
                </a:lnTo>
                <a:lnTo>
                  <a:pt x="1717675" y="164782"/>
                </a:lnTo>
                <a:lnTo>
                  <a:pt x="1717675" y="1836103"/>
                </a:lnTo>
                <a:lnTo>
                  <a:pt x="1717675" y="1844358"/>
                </a:lnTo>
                <a:lnTo>
                  <a:pt x="1717040" y="1852613"/>
                </a:lnTo>
                <a:lnTo>
                  <a:pt x="1715770" y="1861185"/>
                </a:lnTo>
                <a:lnTo>
                  <a:pt x="1714500" y="1869123"/>
                </a:lnTo>
                <a:lnTo>
                  <a:pt x="1712594" y="1877060"/>
                </a:lnTo>
                <a:lnTo>
                  <a:pt x="1710371" y="1884680"/>
                </a:lnTo>
                <a:lnTo>
                  <a:pt x="1707831" y="1892300"/>
                </a:lnTo>
                <a:lnTo>
                  <a:pt x="1704973" y="1900238"/>
                </a:lnTo>
                <a:lnTo>
                  <a:pt x="1701797" y="1907223"/>
                </a:lnTo>
                <a:lnTo>
                  <a:pt x="1697987" y="1914208"/>
                </a:lnTo>
                <a:lnTo>
                  <a:pt x="1694176" y="1921193"/>
                </a:lnTo>
                <a:lnTo>
                  <a:pt x="1689730" y="1927860"/>
                </a:lnTo>
                <a:lnTo>
                  <a:pt x="1685284" y="1934210"/>
                </a:lnTo>
                <a:lnTo>
                  <a:pt x="1680203" y="1940560"/>
                </a:lnTo>
                <a:lnTo>
                  <a:pt x="1675122" y="1946275"/>
                </a:lnTo>
                <a:lnTo>
                  <a:pt x="1669724" y="1952308"/>
                </a:lnTo>
                <a:lnTo>
                  <a:pt x="1664008" y="1957705"/>
                </a:lnTo>
                <a:lnTo>
                  <a:pt x="1657974" y="1962785"/>
                </a:lnTo>
                <a:lnTo>
                  <a:pt x="1651623" y="1967865"/>
                </a:lnTo>
                <a:lnTo>
                  <a:pt x="1645589" y="1972310"/>
                </a:lnTo>
                <a:lnTo>
                  <a:pt x="1638603" y="1976755"/>
                </a:lnTo>
                <a:lnTo>
                  <a:pt x="1631617" y="1980565"/>
                </a:lnTo>
                <a:lnTo>
                  <a:pt x="1624630" y="1984375"/>
                </a:lnTo>
                <a:lnTo>
                  <a:pt x="1617644" y="1987550"/>
                </a:lnTo>
                <a:lnTo>
                  <a:pt x="1609705" y="1990408"/>
                </a:lnTo>
                <a:lnTo>
                  <a:pt x="1602084" y="1992948"/>
                </a:lnTo>
                <a:lnTo>
                  <a:pt x="1594462" y="1995170"/>
                </a:lnTo>
                <a:lnTo>
                  <a:pt x="1586523" y="1997075"/>
                </a:lnTo>
                <a:lnTo>
                  <a:pt x="1578584" y="1998345"/>
                </a:lnTo>
                <a:lnTo>
                  <a:pt x="1570010" y="1999615"/>
                </a:lnTo>
                <a:lnTo>
                  <a:pt x="1562071" y="2000250"/>
                </a:lnTo>
                <a:lnTo>
                  <a:pt x="1553180" y="2000250"/>
                </a:lnTo>
                <a:lnTo>
                  <a:pt x="164495" y="2000250"/>
                </a:lnTo>
                <a:lnTo>
                  <a:pt x="155604" y="2000250"/>
                </a:lnTo>
                <a:lnTo>
                  <a:pt x="147665" y="1999615"/>
                </a:lnTo>
                <a:lnTo>
                  <a:pt x="139408" y="1998345"/>
                </a:lnTo>
                <a:lnTo>
                  <a:pt x="131152" y="1997075"/>
                </a:lnTo>
                <a:lnTo>
                  <a:pt x="123213" y="1995170"/>
                </a:lnTo>
                <a:lnTo>
                  <a:pt x="115591" y="1992948"/>
                </a:lnTo>
                <a:lnTo>
                  <a:pt x="107970" y="1990408"/>
                </a:lnTo>
                <a:lnTo>
                  <a:pt x="100348" y="1987550"/>
                </a:lnTo>
                <a:lnTo>
                  <a:pt x="93044" y="1984375"/>
                </a:lnTo>
                <a:lnTo>
                  <a:pt x="86058" y="1980565"/>
                </a:lnTo>
                <a:lnTo>
                  <a:pt x="79072" y="1976755"/>
                </a:lnTo>
                <a:lnTo>
                  <a:pt x="72721" y="1972310"/>
                </a:lnTo>
                <a:lnTo>
                  <a:pt x="66052" y="1967865"/>
                </a:lnTo>
                <a:lnTo>
                  <a:pt x="59701" y="1962785"/>
                </a:lnTo>
                <a:lnTo>
                  <a:pt x="53667" y="1957705"/>
                </a:lnTo>
                <a:lnTo>
                  <a:pt x="48269" y="1952308"/>
                </a:lnTo>
                <a:lnTo>
                  <a:pt x="42553" y="1946275"/>
                </a:lnTo>
                <a:lnTo>
                  <a:pt x="37472" y="1940560"/>
                </a:lnTo>
                <a:lnTo>
                  <a:pt x="32391" y="1934210"/>
                </a:lnTo>
                <a:lnTo>
                  <a:pt x="27945" y="1927860"/>
                </a:lnTo>
                <a:lnTo>
                  <a:pt x="23817" y="1921193"/>
                </a:lnTo>
                <a:lnTo>
                  <a:pt x="19688" y="1914208"/>
                </a:lnTo>
                <a:lnTo>
                  <a:pt x="16195" y="1907223"/>
                </a:lnTo>
                <a:lnTo>
                  <a:pt x="12702" y="1900238"/>
                </a:lnTo>
                <a:lnTo>
                  <a:pt x="9844" y="1892300"/>
                </a:lnTo>
                <a:lnTo>
                  <a:pt x="7304" y="1884680"/>
                </a:lnTo>
                <a:lnTo>
                  <a:pt x="5081" y="1877060"/>
                </a:lnTo>
                <a:lnTo>
                  <a:pt x="3175" y="1869123"/>
                </a:lnTo>
                <a:lnTo>
                  <a:pt x="1905" y="1861185"/>
                </a:lnTo>
                <a:lnTo>
                  <a:pt x="635" y="1852613"/>
                </a:lnTo>
                <a:lnTo>
                  <a:pt x="0" y="1844358"/>
                </a:lnTo>
                <a:lnTo>
                  <a:pt x="0" y="1836103"/>
                </a:lnTo>
                <a:lnTo>
                  <a:pt x="0" y="489585"/>
                </a:lnTo>
                <a:lnTo>
                  <a:pt x="489358" y="0"/>
                </a:lnTo>
                <a:close/>
              </a:path>
            </a:pathLst>
          </a:custGeom>
          <a:solidFill>
            <a:srgbClr val="8FAAD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tx2"/>
              </a:solidFill>
            </a:endParaRPr>
          </a:p>
        </p:txBody>
      </p:sp>
      <p:sp>
        <p:nvSpPr>
          <p:cNvPr id="7" name="文本框 1"/>
          <p:cNvSpPr>
            <a:spLocks noChangeArrowheads="1"/>
          </p:cNvSpPr>
          <p:nvPr/>
        </p:nvSpPr>
        <p:spPr bwMode="auto">
          <a:xfrm>
            <a:off x="3369282" y="2857637"/>
            <a:ext cx="1531189" cy="5847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3200" b="1" spc="300" dirty="0">
                <a:solidFill>
                  <a:srgbClr val="8FAADC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过拟合</a:t>
            </a:r>
          </a:p>
        </p:txBody>
      </p:sp>
      <p:sp>
        <p:nvSpPr>
          <p:cNvPr id="8" name="文本框 17"/>
          <p:cNvSpPr txBox="1">
            <a:spLocks noChangeArrowheads="1"/>
          </p:cNvSpPr>
          <p:nvPr/>
        </p:nvSpPr>
        <p:spPr bwMode="auto">
          <a:xfrm>
            <a:off x="3837502" y="2061230"/>
            <a:ext cx="681597" cy="52322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2800" spc="300" dirty="0">
                <a:solidFill>
                  <a:srgbClr val="8FAAD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3</a:t>
            </a:r>
            <a:endParaRPr lang="zh-CN" altLang="en-US" sz="2800" spc="300" dirty="0">
              <a:solidFill>
                <a:srgbClr val="8FAAD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9" name="直接连接符 8"/>
          <p:cNvCxnSpPr/>
          <p:nvPr/>
        </p:nvCxnSpPr>
        <p:spPr>
          <a:xfrm flipH="1">
            <a:off x="3194050" y="2673520"/>
            <a:ext cx="18923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31972" y="0"/>
            <a:ext cx="1545328" cy="149458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2351166170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7B0182A-F88E-4FD3-B0F6-BBF8907364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过拟合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7E81690-3DF8-4BD0-9F39-CA03519BE68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线性回归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A433718A-33F2-456B-B578-4D8D39A06E8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4355" y="1181100"/>
            <a:ext cx="8015289" cy="2360594"/>
          </a:xfrm>
          <a:prstGeom prst="rect">
            <a:avLst/>
          </a:prstGeom>
        </p:spPr>
      </p:pic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770756E6-0C25-46D6-BF15-BA066B9517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0138075"/>
              </p:ext>
            </p:extLst>
          </p:nvPr>
        </p:nvGraphicFramePr>
        <p:xfrm>
          <a:off x="1216764" y="3468688"/>
          <a:ext cx="939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8" name="Equation" r:id="rId4" imgW="939600" imgH="380880" progId="Equation.DSMT4">
                  <p:embed/>
                </p:oleObj>
              </mc:Choice>
              <mc:Fallback>
                <p:oleObj name="Equation" r:id="rId4" imgW="9396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16764" y="3468688"/>
                        <a:ext cx="9398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0F90264E-678C-4840-AE02-E09301ED15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933879"/>
              </p:ext>
            </p:extLst>
          </p:nvPr>
        </p:nvGraphicFramePr>
        <p:xfrm>
          <a:off x="6146800" y="3352800"/>
          <a:ext cx="914400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9" name="Equation" r:id="rId6" imgW="914400" imgH="306720" progId="Equation.DSMT4">
                  <p:embed/>
                </p:oleObj>
              </mc:Choice>
              <mc:Fallback>
                <p:oleObj name="Equation" r:id="rId6" imgW="914400" imgH="30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306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BB4DD302-8A8F-45C5-B696-8ADB7697E9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753552"/>
              </p:ext>
            </p:extLst>
          </p:nvPr>
        </p:nvGraphicFramePr>
        <p:xfrm>
          <a:off x="3748773" y="3440576"/>
          <a:ext cx="1651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0" name="Equation" r:id="rId8" imgW="1650960" imgH="419040" progId="Equation.DSMT4">
                  <p:embed/>
                </p:oleObj>
              </mc:Choice>
              <mc:Fallback>
                <p:oleObj name="Equation" r:id="rId8" imgW="16509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48773" y="3440576"/>
                        <a:ext cx="16510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FA68538D-2CE5-4F5B-89FB-76CA5D68F5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253591"/>
              </p:ext>
            </p:extLst>
          </p:nvPr>
        </p:nvGraphicFramePr>
        <p:xfrm>
          <a:off x="5884323" y="3449638"/>
          <a:ext cx="3111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1" name="Equation" r:id="rId10" imgW="3111480" imgH="419040" progId="Equation.DSMT4">
                  <p:embed/>
                </p:oleObj>
              </mc:Choice>
              <mc:Fallback>
                <p:oleObj name="Equation" r:id="rId10" imgW="31114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884323" y="3449638"/>
                        <a:ext cx="31115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>
            <a:extLst>
              <a:ext uri="{FF2B5EF4-FFF2-40B4-BE49-F238E27FC236}">
                <a16:creationId xmlns:a16="http://schemas.microsoft.com/office/drawing/2014/main" id="{F243E5CA-E8E7-45A0-9EF9-850D93530061}"/>
              </a:ext>
            </a:extLst>
          </p:cNvPr>
          <p:cNvSpPr txBox="1"/>
          <p:nvPr/>
        </p:nvSpPr>
        <p:spPr>
          <a:xfrm>
            <a:off x="786671" y="3940503"/>
            <a:ext cx="19928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欠拟合</a:t>
            </a:r>
            <a:r>
              <a:rPr lang="en-US" altLang="zh-CN" dirty="0">
                <a:solidFill>
                  <a:srgbClr val="FF0000"/>
                </a:solidFill>
              </a:rPr>
              <a:t>(Underfit)</a:t>
            </a:r>
          </a:p>
          <a:p>
            <a:r>
              <a:rPr lang="zh-CN" altLang="en-US" dirty="0">
                <a:solidFill>
                  <a:srgbClr val="FF0000"/>
                </a:solidFill>
              </a:rPr>
              <a:t>高偏差</a:t>
            </a:r>
            <a:r>
              <a:rPr lang="en-US" altLang="zh-CN" dirty="0">
                <a:solidFill>
                  <a:srgbClr val="FF0000"/>
                </a:solidFill>
              </a:rPr>
              <a:t>(High bias)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B40D1B85-15E0-4488-9C52-A83DAF76FA29}"/>
              </a:ext>
            </a:extLst>
          </p:cNvPr>
          <p:cNvSpPr txBox="1"/>
          <p:nvPr/>
        </p:nvSpPr>
        <p:spPr>
          <a:xfrm>
            <a:off x="6400156" y="3984988"/>
            <a:ext cx="244169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过拟合</a:t>
            </a:r>
            <a:r>
              <a:rPr lang="en-US" altLang="zh-CN" dirty="0">
                <a:solidFill>
                  <a:srgbClr val="FF0000"/>
                </a:solidFill>
              </a:rPr>
              <a:t>(Underfit)</a:t>
            </a:r>
          </a:p>
          <a:p>
            <a:r>
              <a:rPr lang="zh-CN" altLang="en-US" dirty="0">
                <a:solidFill>
                  <a:srgbClr val="FF0000"/>
                </a:solidFill>
              </a:rPr>
              <a:t>高方差</a:t>
            </a:r>
            <a:r>
              <a:rPr lang="en-US" altLang="zh-CN" dirty="0">
                <a:solidFill>
                  <a:srgbClr val="FF0000"/>
                </a:solidFill>
              </a:rPr>
              <a:t>(High variance)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95B7FCCA-F7CF-4E3B-B5D4-A32DD80E987A}"/>
              </a:ext>
            </a:extLst>
          </p:cNvPr>
          <p:cNvSpPr txBox="1"/>
          <p:nvPr/>
        </p:nvSpPr>
        <p:spPr>
          <a:xfrm>
            <a:off x="4140742" y="3984988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最佳情况</a:t>
            </a:r>
          </a:p>
        </p:txBody>
      </p:sp>
    </p:spTree>
    <p:extLst>
      <p:ext uri="{BB962C8B-B14F-4D97-AF65-F5344CB8AC3E}">
        <p14:creationId xmlns:p14="http://schemas.microsoft.com/office/powerpoint/2010/main" val="2321353886"/>
      </p:ext>
    </p:extLst>
  </p:cSld>
  <p:clrMapOvr>
    <a:masterClrMapping/>
  </p:clrMapOvr>
  <p:transition spd="slow">
    <p:pull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8E04495-B130-4CA8-B052-6B3849BE85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过拟合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9091888-D01C-4051-8457-8AEC60B52F6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逻辑斯蒂回归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05E49042-DCCC-418F-8039-21FC29D2FDF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6619" y="1006326"/>
            <a:ext cx="8645231" cy="2381251"/>
          </a:xfrm>
          <a:prstGeom prst="rect">
            <a:avLst/>
          </a:prstGeom>
        </p:spPr>
      </p:pic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EF99EBD0-A7AF-44D9-AFE4-928B57D227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14519"/>
              </p:ext>
            </p:extLst>
          </p:nvPr>
        </p:nvGraphicFramePr>
        <p:xfrm>
          <a:off x="143373" y="3376933"/>
          <a:ext cx="3162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4" name="Equation" r:id="rId4" imgW="3162240" imgH="380880" progId="Equation.DSMT4">
                  <p:embed/>
                </p:oleObj>
              </mc:Choice>
              <mc:Fallback>
                <p:oleObj name="Equation" r:id="rId4" imgW="31622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3373" y="3376933"/>
                        <a:ext cx="3162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17610FE1-273D-4CAC-819A-EB2127AEBA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795989"/>
              </p:ext>
            </p:extLst>
          </p:nvPr>
        </p:nvGraphicFramePr>
        <p:xfrm>
          <a:off x="3586957" y="3376933"/>
          <a:ext cx="20828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5" name="Equation" r:id="rId6" imgW="2082600" imgH="1358640" progId="Equation.DSMT4">
                  <p:embed/>
                </p:oleObj>
              </mc:Choice>
              <mc:Fallback>
                <p:oleObj name="Equation" r:id="rId6" imgW="2082600" imgH="1358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86957" y="3376933"/>
                        <a:ext cx="2082800" cy="1358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D09E90C3-4D51-4D93-BFD6-F5E08F6112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195120"/>
              </p:ext>
            </p:extLst>
          </p:nvPr>
        </p:nvGraphicFramePr>
        <p:xfrm>
          <a:off x="6143127" y="3387577"/>
          <a:ext cx="28575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6" name="Equation" r:id="rId8" imgW="2857320" imgH="1434960" progId="Equation.DSMT4">
                  <p:embed/>
                </p:oleObj>
              </mc:Choice>
              <mc:Fallback>
                <p:oleObj name="Equation" r:id="rId8" imgW="2857320" imgH="1434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43127" y="3387577"/>
                        <a:ext cx="2857500" cy="143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>
            <a:extLst>
              <a:ext uri="{FF2B5EF4-FFF2-40B4-BE49-F238E27FC236}">
                <a16:creationId xmlns:a16="http://schemas.microsoft.com/office/drawing/2014/main" id="{B2D78FE1-A04B-4201-A33C-F410F70DE594}"/>
              </a:ext>
            </a:extLst>
          </p:cNvPr>
          <p:cNvSpPr txBox="1"/>
          <p:nvPr/>
        </p:nvSpPr>
        <p:spPr>
          <a:xfrm>
            <a:off x="728096" y="4009738"/>
            <a:ext cx="19928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欠拟合</a:t>
            </a:r>
            <a:r>
              <a:rPr lang="en-US" altLang="zh-CN" dirty="0">
                <a:solidFill>
                  <a:srgbClr val="FF0000"/>
                </a:solidFill>
              </a:rPr>
              <a:t>(Underfit)</a:t>
            </a:r>
          </a:p>
          <a:p>
            <a:r>
              <a:rPr lang="zh-CN" altLang="en-US" dirty="0">
                <a:solidFill>
                  <a:srgbClr val="FF0000"/>
                </a:solidFill>
              </a:rPr>
              <a:t>高偏差</a:t>
            </a:r>
            <a:r>
              <a:rPr lang="en-US" altLang="zh-CN" dirty="0">
                <a:solidFill>
                  <a:srgbClr val="FF0000"/>
                </a:solidFill>
              </a:rPr>
              <a:t>(High bias)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5167F702-0C31-4E8D-9A89-7F33D606D550}"/>
              </a:ext>
            </a:extLst>
          </p:cNvPr>
          <p:cNvSpPr txBox="1"/>
          <p:nvPr/>
        </p:nvSpPr>
        <p:spPr>
          <a:xfrm>
            <a:off x="3965236" y="745460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最佳情况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EAE3F93F-3474-4568-B391-6522C485DB0C}"/>
              </a:ext>
            </a:extLst>
          </p:cNvPr>
          <p:cNvSpPr txBox="1"/>
          <p:nvPr/>
        </p:nvSpPr>
        <p:spPr>
          <a:xfrm>
            <a:off x="6453402" y="576008"/>
            <a:ext cx="244169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过拟合</a:t>
            </a:r>
            <a:r>
              <a:rPr lang="en-US" altLang="zh-CN" dirty="0">
                <a:solidFill>
                  <a:srgbClr val="FF0000"/>
                </a:solidFill>
              </a:rPr>
              <a:t>(Underfit)</a:t>
            </a:r>
          </a:p>
          <a:p>
            <a:r>
              <a:rPr lang="zh-CN" altLang="en-US" dirty="0">
                <a:solidFill>
                  <a:srgbClr val="FF0000"/>
                </a:solidFill>
              </a:rPr>
              <a:t>高方差</a:t>
            </a:r>
            <a:r>
              <a:rPr lang="en-US" altLang="zh-CN" dirty="0">
                <a:solidFill>
                  <a:srgbClr val="FF0000"/>
                </a:solidFill>
              </a:rPr>
              <a:t>(High variance)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8594533"/>
      </p:ext>
    </p:extLst>
  </p:cSld>
  <p:clrMapOvr>
    <a:masterClrMapping/>
  </p:clrMapOvr>
  <p:transition spd="slow">
    <p:pull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601BF61-0844-4C74-9EF6-2546AE2620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过拟合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2BE4A86-6D0A-48AB-A1EC-DD4723FEC9F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过拟合的危害</a:t>
            </a:r>
            <a:endParaRPr lang="en-US" altLang="zh-CN" dirty="0"/>
          </a:p>
          <a:p>
            <a:pPr lvl="1"/>
            <a:r>
              <a:rPr lang="zh-CN" altLang="en-US" dirty="0"/>
              <a:t>模型看起来在训练集表现非常好。</a:t>
            </a:r>
            <a:endParaRPr lang="en-US" altLang="zh-CN" dirty="0"/>
          </a:p>
          <a:p>
            <a:pPr lvl="1"/>
            <a:r>
              <a:rPr lang="zh-CN" altLang="en-US" dirty="0"/>
              <a:t>但是在新的样本上表现极差。</a:t>
            </a:r>
            <a:endParaRPr lang="en-US" altLang="zh-CN" dirty="0"/>
          </a:p>
          <a:p>
            <a:pPr lvl="1"/>
            <a:r>
              <a:rPr lang="zh-CN" altLang="en-US" dirty="0"/>
              <a:t>降低了模型的泛化性能，使得模型根本无法使用。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产生过拟合的原因</a:t>
            </a:r>
            <a:endParaRPr lang="en-US" altLang="zh-CN" dirty="0"/>
          </a:p>
          <a:p>
            <a:pPr lvl="1"/>
            <a:r>
              <a:rPr lang="zh-CN" altLang="en-US" dirty="0"/>
              <a:t>特征过多，模型过于复杂</a:t>
            </a:r>
            <a:endParaRPr lang="en-US" altLang="zh-CN" dirty="0"/>
          </a:p>
          <a:p>
            <a:pPr lvl="1"/>
            <a:r>
              <a:rPr lang="zh-CN" altLang="en-US" dirty="0"/>
              <a:t>训练集过少，使得训练模型完全拟合到训练集上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FFA34698-E77B-492A-BE70-F4C9860950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815103"/>
              </p:ext>
            </p:extLst>
          </p:nvPr>
        </p:nvGraphicFramePr>
        <p:xfrm>
          <a:off x="4711148" y="792266"/>
          <a:ext cx="4114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3" name="Equation" r:id="rId3" imgW="4114800" imgH="787320" progId="Equation.DSMT4">
                  <p:embed/>
                </p:oleObj>
              </mc:Choice>
              <mc:Fallback>
                <p:oleObj name="Equation" r:id="rId3" imgW="411480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11148" y="792266"/>
                        <a:ext cx="41148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0163537"/>
      </p:ext>
    </p:extLst>
  </p:cSld>
  <p:clrMapOvr>
    <a:masterClrMapping/>
  </p:clrMapOvr>
  <p:transition spd="slow">
    <p:pull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2EA6241-B594-489C-9D28-FE4108B1DB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过拟合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AAD6978-0F55-4304-B246-7A5AB2E99DE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2150" y="632433"/>
            <a:ext cx="8523798" cy="4121188"/>
          </a:xfrm>
        </p:spPr>
        <p:txBody>
          <a:bodyPr/>
          <a:lstStyle/>
          <a:p>
            <a:r>
              <a:rPr lang="zh-CN" altLang="en-US" dirty="0"/>
              <a:t>如何解决过拟合问题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1</a:t>
            </a:r>
            <a:r>
              <a:rPr lang="zh-CN" altLang="en-US" dirty="0"/>
              <a:t>、降低模型复杂度</a:t>
            </a:r>
            <a:endParaRPr lang="en-US" altLang="zh-CN" dirty="0"/>
          </a:p>
          <a:p>
            <a:pPr lvl="1"/>
            <a:r>
              <a:rPr lang="zh-CN" altLang="en-US" dirty="0"/>
              <a:t>手动选择那些特征需要保留下来（计算“特征”与“预测”的相关性）</a:t>
            </a:r>
            <a:endParaRPr lang="en-US" altLang="zh-CN" dirty="0"/>
          </a:p>
          <a:p>
            <a:pPr lvl="1"/>
            <a:r>
              <a:rPr lang="zh-CN" altLang="en-US" dirty="0"/>
              <a:t>使用</a:t>
            </a:r>
            <a:r>
              <a:rPr lang="en-US" altLang="zh-CN" dirty="0"/>
              <a:t>Model Selection</a:t>
            </a:r>
            <a:r>
              <a:rPr lang="zh-CN" altLang="en-US" dirty="0"/>
              <a:t>算法</a:t>
            </a:r>
            <a:endParaRPr lang="en-US" altLang="zh-CN" dirty="0"/>
          </a:p>
          <a:p>
            <a:pPr lvl="1"/>
            <a:endParaRPr lang="en-US" altLang="zh-CN" dirty="0"/>
          </a:p>
          <a:p>
            <a:r>
              <a:rPr lang="en-US" altLang="zh-CN" dirty="0"/>
              <a:t>2</a:t>
            </a:r>
            <a:r>
              <a:rPr lang="zh-CN" altLang="en-US" dirty="0"/>
              <a:t>、常规化</a:t>
            </a:r>
            <a:r>
              <a:rPr lang="en-US" altLang="zh-CN" dirty="0"/>
              <a:t>(Regularization)</a:t>
            </a:r>
          </a:p>
          <a:p>
            <a:pPr lvl="1"/>
            <a:r>
              <a:rPr lang="zh-CN" altLang="en-US" dirty="0"/>
              <a:t>保留所有的特征，并且尽可能降低       的值。</a:t>
            </a:r>
            <a:endParaRPr lang="en-US" altLang="zh-CN" dirty="0"/>
          </a:p>
          <a:p>
            <a:pPr lvl="1"/>
            <a:r>
              <a:rPr lang="zh-CN" altLang="en-US" dirty="0"/>
              <a:t>当我们有大量特征的时候，是一种较为有效的办法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62877AFF-01A5-40E7-BE1E-EF0B7AF9EA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283204"/>
              </p:ext>
            </p:extLst>
          </p:nvPr>
        </p:nvGraphicFramePr>
        <p:xfrm>
          <a:off x="4572000" y="3118644"/>
          <a:ext cx="279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7" name="Equation" r:id="rId3" imgW="279360" imgH="419040" progId="Equation.DSMT4">
                  <p:embed/>
                </p:oleObj>
              </mc:Choice>
              <mc:Fallback>
                <p:oleObj name="Equation" r:id="rId3" imgW="2793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0" y="3118644"/>
                        <a:ext cx="2794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9446715"/>
      </p:ext>
    </p:extLst>
  </p:cSld>
  <p:clrMapOvr>
    <a:masterClrMapping/>
  </p:clrMapOvr>
  <p:transition spd="slow">
    <p:pull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EBCD2F3-3821-4705-A3AD-09D4B1A7C3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过拟合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788253D-BA06-4638-A6E9-A56C3039C36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常规化项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5806" y="1038970"/>
            <a:ext cx="6988865" cy="2496023"/>
          </a:xfrm>
          <a:prstGeom prst="rect">
            <a:avLst/>
          </a:prstGeom>
        </p:spPr>
      </p:pic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BB4DD302-8A8F-45C5-B696-8ADB7697E9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151200"/>
              </p:ext>
            </p:extLst>
          </p:nvPr>
        </p:nvGraphicFramePr>
        <p:xfrm>
          <a:off x="1776850" y="3433875"/>
          <a:ext cx="1651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8" name="Equation" r:id="rId4" imgW="1650960" imgH="419040" progId="Equation.DSMT4">
                  <p:embed/>
                </p:oleObj>
              </mc:Choice>
              <mc:Fallback>
                <p:oleObj name="Equation" r:id="rId4" imgW="1650960" imgH="41904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BB4DD302-8A8F-45C5-B696-8ADB7697E9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76850" y="3433875"/>
                        <a:ext cx="16510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FA68538D-2CE5-4F5B-89FB-76CA5D68F5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361616"/>
              </p:ext>
            </p:extLst>
          </p:nvPr>
        </p:nvGraphicFramePr>
        <p:xfrm>
          <a:off x="4902550" y="3433875"/>
          <a:ext cx="3111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9" name="Equation" r:id="rId6" imgW="3111480" imgH="419040" progId="Equation.DSMT4">
                  <p:embed/>
                </p:oleObj>
              </mc:Choice>
              <mc:Fallback>
                <p:oleObj name="Equation" r:id="rId6" imgW="3111480" imgH="41904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FA68538D-2CE5-4F5B-89FB-76CA5D68F5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02550" y="3433875"/>
                        <a:ext cx="31115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禁止符 7"/>
          <p:cNvSpPr/>
          <p:nvPr/>
        </p:nvSpPr>
        <p:spPr>
          <a:xfrm>
            <a:off x="6718852" y="3383399"/>
            <a:ext cx="548640" cy="572493"/>
          </a:xfrm>
          <a:prstGeom prst="noSmoking">
            <a:avLst>
              <a:gd name="adj" fmla="val 10028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9" name="禁止符 8"/>
          <p:cNvSpPr/>
          <p:nvPr/>
        </p:nvSpPr>
        <p:spPr>
          <a:xfrm>
            <a:off x="7449507" y="3387978"/>
            <a:ext cx="548640" cy="572493"/>
          </a:xfrm>
          <a:prstGeom prst="noSmoking">
            <a:avLst>
              <a:gd name="adj" fmla="val 10028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573955"/>
              </p:ext>
            </p:extLst>
          </p:nvPr>
        </p:nvGraphicFramePr>
        <p:xfrm>
          <a:off x="302150" y="4118068"/>
          <a:ext cx="55753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0" name="Equation" r:id="rId8" imgW="5574960" imgH="787320" progId="Equation.DSMT4">
                  <p:embed/>
                </p:oleObj>
              </mc:Choice>
              <mc:Fallback>
                <p:oleObj name="Equation" r:id="rId8" imgW="557496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2150" y="4118068"/>
                        <a:ext cx="55753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下箭头 10"/>
          <p:cNvSpPr/>
          <p:nvPr/>
        </p:nvSpPr>
        <p:spPr>
          <a:xfrm rot="16200000">
            <a:off x="6027090" y="4375019"/>
            <a:ext cx="318052" cy="20972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133213"/>
              </p:ext>
            </p:extLst>
          </p:nvPr>
        </p:nvGraphicFramePr>
        <p:xfrm>
          <a:off x="6494782" y="4289383"/>
          <a:ext cx="1701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1" name="Equation" r:id="rId10" imgW="1701720" imgH="380880" progId="Equation.DSMT4">
                  <p:embed/>
                </p:oleObj>
              </mc:Choice>
              <mc:Fallback>
                <p:oleObj name="Equation" r:id="rId10" imgW="17017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494782" y="4289383"/>
                        <a:ext cx="17018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6380806" y="4163966"/>
            <a:ext cx="2095284" cy="58251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6761182"/>
      </p:ext>
    </p:extLst>
  </p:cSld>
  <p:clrMapOvr>
    <a:masterClrMapping/>
  </p:clrMapOvr>
  <p:transition spd="slow">
    <p:pull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过拟合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避免过拟合需要                    都取较小的值。</a:t>
            </a:r>
            <a:endParaRPr lang="en-US" altLang="zh-CN" dirty="0"/>
          </a:p>
          <a:p>
            <a:pPr lvl="1"/>
            <a:r>
              <a:rPr lang="zh-CN" altLang="en-US" dirty="0"/>
              <a:t>模型将会更简单（更少的参数）</a:t>
            </a:r>
            <a:endParaRPr lang="en-US" altLang="zh-CN" dirty="0"/>
          </a:p>
          <a:p>
            <a:pPr lvl="1"/>
            <a:r>
              <a:rPr lang="zh-CN" altLang="en-US" dirty="0"/>
              <a:t>以此来达到避免过拟合的目的</a:t>
            </a:r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r>
              <a:rPr lang="zh-CN" altLang="en-US" dirty="0"/>
              <a:t>回归任务中：</a:t>
            </a:r>
            <a:endParaRPr lang="en-US" altLang="zh-CN" dirty="0"/>
          </a:p>
          <a:p>
            <a:r>
              <a:rPr lang="zh-CN" altLang="en-US" dirty="0"/>
              <a:t>特征：</a:t>
            </a:r>
            <a:endParaRPr lang="en-US" altLang="zh-CN" dirty="0"/>
          </a:p>
          <a:p>
            <a:r>
              <a:rPr lang="zh-CN" altLang="en-US" dirty="0"/>
              <a:t>参数：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740094"/>
              </p:ext>
            </p:extLst>
          </p:nvPr>
        </p:nvGraphicFramePr>
        <p:xfrm>
          <a:off x="2540166" y="702076"/>
          <a:ext cx="1308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3" name="Equation" r:id="rId3" imgW="1307880" imgH="380880" progId="Equation.DSMT4">
                  <p:embed/>
                </p:oleObj>
              </mc:Choice>
              <mc:Fallback>
                <p:oleObj name="Equation" r:id="rId3" imgW="13078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40166" y="702076"/>
                        <a:ext cx="13081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199228"/>
              </p:ext>
            </p:extLst>
          </p:nvPr>
        </p:nvGraphicFramePr>
        <p:xfrm>
          <a:off x="1439848" y="2685883"/>
          <a:ext cx="1473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4" name="Equation" r:id="rId5" imgW="1473120" imgH="380880" progId="Equation.DSMT4">
                  <p:embed/>
                </p:oleObj>
              </mc:Choice>
              <mc:Fallback>
                <p:oleObj name="Equation" r:id="rId5" imgW="14731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39848" y="2685883"/>
                        <a:ext cx="14732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211913"/>
              </p:ext>
            </p:extLst>
          </p:nvPr>
        </p:nvGraphicFramePr>
        <p:xfrm>
          <a:off x="1363663" y="3143250"/>
          <a:ext cx="1460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5" name="Equation" r:id="rId7" imgW="1460160" imgH="380880" progId="Equation.DSMT4">
                  <p:embed/>
                </p:oleObj>
              </mc:Choice>
              <mc:Fallback>
                <p:oleObj name="Equation" r:id="rId7" imgW="14601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63663" y="3143250"/>
                        <a:ext cx="1460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4406635"/>
              </p:ext>
            </p:extLst>
          </p:nvPr>
        </p:nvGraphicFramePr>
        <p:xfrm>
          <a:off x="1693820" y="3940509"/>
          <a:ext cx="5054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6" name="Equation" r:id="rId9" imgW="5054400" imgH="914400" progId="Equation.DSMT4">
                  <p:embed/>
                </p:oleObj>
              </mc:Choice>
              <mc:Fallback>
                <p:oleObj name="Equation" r:id="rId9" imgW="50544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93820" y="3940509"/>
                        <a:ext cx="50546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884749" y="1205264"/>
            <a:ext cx="3316716" cy="26826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8306975"/>
      </p:ext>
    </p:extLst>
  </p:cSld>
  <p:clrMapOvr>
    <a:masterClrMapping/>
  </p:clrMapOvr>
  <p:transition spd="slow">
    <p:pull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148973" y="2086897"/>
            <a:ext cx="4669265" cy="140725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" name="KSO_Shape"/>
          <p:cNvSpPr/>
          <p:nvPr/>
        </p:nvSpPr>
        <p:spPr bwMode="auto">
          <a:xfrm>
            <a:off x="1181090" y="2204736"/>
            <a:ext cx="990421" cy="1171573"/>
          </a:xfrm>
          <a:custGeom>
            <a:avLst/>
            <a:gdLst>
              <a:gd name="T0" fmla="*/ 248428 w 2033587"/>
              <a:gd name="T1" fmla="*/ 944529 h 2276475"/>
              <a:gd name="T2" fmla="*/ 1175716 w 2033587"/>
              <a:gd name="T3" fmla="*/ 709393 h 2276475"/>
              <a:gd name="T4" fmla="*/ 1178374 w 2033587"/>
              <a:gd name="T5" fmla="*/ 591162 h 2276475"/>
              <a:gd name="T6" fmla="*/ 1585424 w 2033587"/>
              <a:gd name="T7" fmla="*/ 232745 h 2276475"/>
              <a:gd name="T8" fmla="*/ 1623685 w 2033587"/>
              <a:gd name="T9" fmla="*/ 244701 h 2276475"/>
              <a:gd name="T10" fmla="*/ 1656631 w 2033587"/>
              <a:gd name="T11" fmla="*/ 266753 h 2276475"/>
              <a:gd name="T12" fmla="*/ 1682138 w 2033587"/>
              <a:gd name="T13" fmla="*/ 297308 h 2276475"/>
              <a:gd name="T14" fmla="*/ 1697549 w 2033587"/>
              <a:gd name="T15" fmla="*/ 334505 h 2276475"/>
              <a:gd name="T16" fmla="*/ 1701800 w 2033587"/>
              <a:gd name="T17" fmla="*/ 1767638 h 2276475"/>
              <a:gd name="T18" fmla="*/ 1695689 w 2033587"/>
              <a:gd name="T19" fmla="*/ 1808289 h 2276475"/>
              <a:gd name="T20" fmla="*/ 1678419 w 2033587"/>
              <a:gd name="T21" fmla="*/ 1844423 h 2276475"/>
              <a:gd name="T22" fmla="*/ 1651849 w 2033587"/>
              <a:gd name="T23" fmla="*/ 1873649 h 2276475"/>
              <a:gd name="T24" fmla="*/ 1617839 w 2033587"/>
              <a:gd name="T25" fmla="*/ 1894372 h 2276475"/>
              <a:gd name="T26" fmla="*/ 1578251 w 2033587"/>
              <a:gd name="T27" fmla="*/ 1904469 h 2276475"/>
              <a:gd name="T28" fmla="*/ 381012 w 2033587"/>
              <a:gd name="T29" fmla="*/ 1903672 h 2276475"/>
              <a:gd name="T30" fmla="*/ 342220 w 2033587"/>
              <a:gd name="T31" fmla="*/ 1891715 h 2276475"/>
              <a:gd name="T32" fmla="*/ 309539 w 2033587"/>
              <a:gd name="T33" fmla="*/ 1869397 h 2276475"/>
              <a:gd name="T34" fmla="*/ 284298 w 2033587"/>
              <a:gd name="T35" fmla="*/ 1838844 h 2276475"/>
              <a:gd name="T36" fmla="*/ 268621 w 2033587"/>
              <a:gd name="T37" fmla="*/ 1801912 h 2276475"/>
              <a:gd name="T38" fmla="*/ 382075 w 2033587"/>
              <a:gd name="T39" fmla="*/ 1767638 h 2276475"/>
              <a:gd name="T40" fmla="*/ 385528 w 2033587"/>
              <a:gd name="T41" fmla="*/ 1778531 h 2276475"/>
              <a:gd name="T42" fmla="*/ 398017 w 2033587"/>
              <a:gd name="T43" fmla="*/ 1786768 h 2276475"/>
              <a:gd name="T44" fmla="*/ 1570013 w 2033587"/>
              <a:gd name="T45" fmla="*/ 1786502 h 2276475"/>
              <a:gd name="T46" fmla="*/ 1581704 w 2033587"/>
              <a:gd name="T47" fmla="*/ 1776937 h 2276475"/>
              <a:gd name="T48" fmla="*/ 1583830 w 2033587"/>
              <a:gd name="T49" fmla="*/ 368513 h 2276475"/>
              <a:gd name="T50" fmla="*/ 1580376 w 2033587"/>
              <a:gd name="T51" fmla="*/ 357619 h 2276475"/>
              <a:gd name="T52" fmla="*/ 1568419 w 2033587"/>
              <a:gd name="T53" fmla="*/ 349383 h 2276475"/>
              <a:gd name="T54" fmla="*/ 492697 w 2033587"/>
              <a:gd name="T55" fmla="*/ 362402 h 2276475"/>
              <a:gd name="T56" fmla="*/ 484724 w 2033587"/>
              <a:gd name="T57" fmla="*/ 402787 h 2276475"/>
              <a:gd name="T58" fmla="*/ 465590 w 2033587"/>
              <a:gd name="T59" fmla="*/ 437592 h 2276475"/>
              <a:gd name="T60" fmla="*/ 437421 w 2033587"/>
              <a:gd name="T61" fmla="*/ 465490 h 2276475"/>
              <a:gd name="T62" fmla="*/ 402608 w 2033587"/>
              <a:gd name="T63" fmla="*/ 484619 h 2276475"/>
              <a:gd name="T64" fmla="*/ 362480 w 2033587"/>
              <a:gd name="T65" fmla="*/ 492856 h 2276475"/>
              <a:gd name="T66" fmla="*/ 118789 w 2033587"/>
              <a:gd name="T67" fmla="*/ 1542067 h 2276475"/>
              <a:gd name="T68" fmla="*/ 128090 w 2033587"/>
              <a:gd name="T69" fmla="*/ 1553757 h 2276475"/>
              <a:gd name="T70" fmla="*/ 1299773 w 2033587"/>
              <a:gd name="T71" fmla="*/ 1556149 h 2276475"/>
              <a:gd name="T72" fmla="*/ 1310934 w 2033587"/>
              <a:gd name="T73" fmla="*/ 1552695 h 2276475"/>
              <a:gd name="T74" fmla="*/ 1319438 w 2033587"/>
              <a:gd name="T75" fmla="*/ 1540208 h 2276475"/>
              <a:gd name="T76" fmla="*/ 1318907 w 2033587"/>
              <a:gd name="T77" fmla="*/ 131782 h 2276475"/>
              <a:gd name="T78" fmla="*/ 1309340 w 2033587"/>
              <a:gd name="T79" fmla="*/ 120357 h 2276475"/>
              <a:gd name="T80" fmla="*/ 492963 w 2033587"/>
              <a:gd name="T81" fmla="*/ 117967 h 2276475"/>
              <a:gd name="T82" fmla="*/ 1327676 w 2033587"/>
              <a:gd name="T83" fmla="*/ 2922 h 2276475"/>
              <a:gd name="T84" fmla="*/ 1365413 w 2033587"/>
              <a:gd name="T85" fmla="*/ 16738 h 2276475"/>
              <a:gd name="T86" fmla="*/ 1397303 w 2033587"/>
              <a:gd name="T87" fmla="*/ 40385 h 2276475"/>
              <a:gd name="T88" fmla="*/ 1420954 w 2033587"/>
              <a:gd name="T89" fmla="*/ 72268 h 2276475"/>
              <a:gd name="T90" fmla="*/ 1434773 w 2033587"/>
              <a:gd name="T91" fmla="*/ 109996 h 2276475"/>
              <a:gd name="T92" fmla="*/ 1437430 w 2033587"/>
              <a:gd name="T93" fmla="*/ 1543396 h 2276475"/>
              <a:gd name="T94" fmla="*/ 1429192 w 2033587"/>
              <a:gd name="T95" fmla="*/ 1583515 h 2276475"/>
              <a:gd name="T96" fmla="*/ 1410324 w 2033587"/>
              <a:gd name="T97" fmla="*/ 1618586 h 2276475"/>
              <a:gd name="T98" fmla="*/ 1382155 w 2033587"/>
              <a:gd name="T99" fmla="*/ 1646749 h 2276475"/>
              <a:gd name="T100" fmla="*/ 1347076 w 2033587"/>
              <a:gd name="T101" fmla="*/ 1665613 h 2276475"/>
              <a:gd name="T102" fmla="*/ 1307214 w 2033587"/>
              <a:gd name="T103" fmla="*/ 1673849 h 2276475"/>
              <a:gd name="T104" fmla="*/ 109754 w 2033587"/>
              <a:gd name="T105" fmla="*/ 1671192 h 2276475"/>
              <a:gd name="T106" fmla="*/ 72017 w 2033587"/>
              <a:gd name="T107" fmla="*/ 1657377 h 2276475"/>
              <a:gd name="T108" fmla="*/ 40394 w 2033587"/>
              <a:gd name="T109" fmla="*/ 1633731 h 2276475"/>
              <a:gd name="T110" fmla="*/ 16476 w 2033587"/>
              <a:gd name="T111" fmla="*/ 1601848 h 2276475"/>
              <a:gd name="T112" fmla="*/ 2657 w 2033587"/>
              <a:gd name="T113" fmla="*/ 1564120 h 2276475"/>
              <a:gd name="T114" fmla="*/ 409517 w 2033587"/>
              <a:gd name="T115" fmla="*/ 0 h 2276475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0" t="0" r="r" b="b"/>
            <a:pathLst>
              <a:path w="2033587" h="2276475">
                <a:moveTo>
                  <a:pt x="312737" y="1411287"/>
                </a:moveTo>
                <a:lnTo>
                  <a:pt x="1422400" y="1411287"/>
                </a:lnTo>
                <a:lnTo>
                  <a:pt x="1422400" y="1552575"/>
                </a:lnTo>
                <a:lnTo>
                  <a:pt x="312737" y="1552575"/>
                </a:lnTo>
                <a:lnTo>
                  <a:pt x="312737" y="1411287"/>
                </a:lnTo>
                <a:close/>
                <a:moveTo>
                  <a:pt x="296862" y="1128712"/>
                </a:moveTo>
                <a:lnTo>
                  <a:pt x="1404937" y="1128712"/>
                </a:lnTo>
                <a:lnTo>
                  <a:pt x="1404937" y="1270000"/>
                </a:lnTo>
                <a:lnTo>
                  <a:pt x="296862" y="1270000"/>
                </a:lnTo>
                <a:lnTo>
                  <a:pt x="296862" y="1128712"/>
                </a:lnTo>
                <a:close/>
                <a:moveTo>
                  <a:pt x="296862" y="847725"/>
                </a:moveTo>
                <a:lnTo>
                  <a:pt x="1404937" y="847725"/>
                </a:lnTo>
                <a:lnTo>
                  <a:pt x="1404937" y="987425"/>
                </a:lnTo>
                <a:lnTo>
                  <a:pt x="296862" y="987425"/>
                </a:lnTo>
                <a:lnTo>
                  <a:pt x="296862" y="847725"/>
                </a:lnTo>
                <a:close/>
                <a:moveTo>
                  <a:pt x="869950" y="565150"/>
                </a:moveTo>
                <a:lnTo>
                  <a:pt x="1408113" y="565150"/>
                </a:lnTo>
                <a:lnTo>
                  <a:pt x="1408113" y="706438"/>
                </a:lnTo>
                <a:lnTo>
                  <a:pt x="869950" y="706438"/>
                </a:lnTo>
                <a:lnTo>
                  <a:pt x="869950" y="565150"/>
                </a:lnTo>
                <a:close/>
                <a:moveTo>
                  <a:pt x="1869440" y="276225"/>
                </a:moveTo>
                <a:lnTo>
                  <a:pt x="1877695" y="276543"/>
                </a:lnTo>
                <a:lnTo>
                  <a:pt x="1885950" y="276860"/>
                </a:lnTo>
                <a:lnTo>
                  <a:pt x="1894522" y="278130"/>
                </a:lnTo>
                <a:lnTo>
                  <a:pt x="1902460" y="279400"/>
                </a:lnTo>
                <a:lnTo>
                  <a:pt x="1910080" y="281305"/>
                </a:lnTo>
                <a:lnTo>
                  <a:pt x="1918017" y="283528"/>
                </a:lnTo>
                <a:lnTo>
                  <a:pt x="1925955" y="286068"/>
                </a:lnTo>
                <a:lnTo>
                  <a:pt x="1933257" y="288925"/>
                </a:lnTo>
                <a:lnTo>
                  <a:pt x="1940242" y="292418"/>
                </a:lnTo>
                <a:lnTo>
                  <a:pt x="1947545" y="296228"/>
                </a:lnTo>
                <a:lnTo>
                  <a:pt x="1954530" y="299720"/>
                </a:lnTo>
                <a:lnTo>
                  <a:pt x="1961197" y="304165"/>
                </a:lnTo>
                <a:lnTo>
                  <a:pt x="1967865" y="308928"/>
                </a:lnTo>
                <a:lnTo>
                  <a:pt x="1973897" y="313690"/>
                </a:lnTo>
                <a:lnTo>
                  <a:pt x="1979612" y="318770"/>
                </a:lnTo>
                <a:lnTo>
                  <a:pt x="1985645" y="324168"/>
                </a:lnTo>
                <a:lnTo>
                  <a:pt x="1991042" y="330200"/>
                </a:lnTo>
                <a:lnTo>
                  <a:pt x="1996122" y="335915"/>
                </a:lnTo>
                <a:lnTo>
                  <a:pt x="2000885" y="342265"/>
                </a:lnTo>
                <a:lnTo>
                  <a:pt x="2005647" y="348615"/>
                </a:lnTo>
                <a:lnTo>
                  <a:pt x="2010092" y="355283"/>
                </a:lnTo>
                <a:lnTo>
                  <a:pt x="2013585" y="362268"/>
                </a:lnTo>
                <a:lnTo>
                  <a:pt x="2017395" y="369570"/>
                </a:lnTo>
                <a:lnTo>
                  <a:pt x="2020570" y="376873"/>
                </a:lnTo>
                <a:lnTo>
                  <a:pt x="2023745" y="384175"/>
                </a:lnTo>
                <a:lnTo>
                  <a:pt x="2026285" y="391795"/>
                </a:lnTo>
                <a:lnTo>
                  <a:pt x="2028507" y="399733"/>
                </a:lnTo>
                <a:lnTo>
                  <a:pt x="2030412" y="407670"/>
                </a:lnTo>
                <a:lnTo>
                  <a:pt x="2032000" y="415608"/>
                </a:lnTo>
                <a:lnTo>
                  <a:pt x="2032952" y="423863"/>
                </a:lnTo>
                <a:lnTo>
                  <a:pt x="2033270" y="432118"/>
                </a:lnTo>
                <a:lnTo>
                  <a:pt x="2033587" y="440373"/>
                </a:lnTo>
                <a:lnTo>
                  <a:pt x="2033587" y="2112328"/>
                </a:lnTo>
                <a:lnTo>
                  <a:pt x="2033270" y="2120583"/>
                </a:lnTo>
                <a:lnTo>
                  <a:pt x="2032952" y="2128838"/>
                </a:lnTo>
                <a:lnTo>
                  <a:pt x="2032000" y="2137410"/>
                </a:lnTo>
                <a:lnTo>
                  <a:pt x="2030412" y="2145348"/>
                </a:lnTo>
                <a:lnTo>
                  <a:pt x="2028507" y="2153285"/>
                </a:lnTo>
                <a:lnTo>
                  <a:pt x="2026285" y="2160905"/>
                </a:lnTo>
                <a:lnTo>
                  <a:pt x="2023745" y="2168525"/>
                </a:lnTo>
                <a:lnTo>
                  <a:pt x="2020570" y="2175828"/>
                </a:lnTo>
                <a:lnTo>
                  <a:pt x="2017395" y="2183130"/>
                </a:lnTo>
                <a:lnTo>
                  <a:pt x="2013585" y="2190433"/>
                </a:lnTo>
                <a:lnTo>
                  <a:pt x="2010092" y="2197418"/>
                </a:lnTo>
                <a:lnTo>
                  <a:pt x="2005647" y="2204085"/>
                </a:lnTo>
                <a:lnTo>
                  <a:pt x="2000885" y="2210435"/>
                </a:lnTo>
                <a:lnTo>
                  <a:pt x="1996122" y="2216785"/>
                </a:lnTo>
                <a:lnTo>
                  <a:pt x="1991042" y="2222500"/>
                </a:lnTo>
                <a:lnTo>
                  <a:pt x="1985645" y="2228533"/>
                </a:lnTo>
                <a:lnTo>
                  <a:pt x="1979612" y="2233930"/>
                </a:lnTo>
                <a:lnTo>
                  <a:pt x="1973897" y="2239010"/>
                </a:lnTo>
                <a:lnTo>
                  <a:pt x="1967865" y="2243773"/>
                </a:lnTo>
                <a:lnTo>
                  <a:pt x="1961197" y="2248535"/>
                </a:lnTo>
                <a:lnTo>
                  <a:pt x="1954530" y="2252980"/>
                </a:lnTo>
                <a:lnTo>
                  <a:pt x="1947545" y="2256790"/>
                </a:lnTo>
                <a:lnTo>
                  <a:pt x="1940242" y="2260600"/>
                </a:lnTo>
                <a:lnTo>
                  <a:pt x="1933257" y="2263775"/>
                </a:lnTo>
                <a:lnTo>
                  <a:pt x="1925955" y="2266633"/>
                </a:lnTo>
                <a:lnTo>
                  <a:pt x="1918017" y="2269173"/>
                </a:lnTo>
                <a:lnTo>
                  <a:pt x="1910080" y="2271395"/>
                </a:lnTo>
                <a:lnTo>
                  <a:pt x="1902460" y="2273300"/>
                </a:lnTo>
                <a:lnTo>
                  <a:pt x="1894522" y="2274888"/>
                </a:lnTo>
                <a:lnTo>
                  <a:pt x="1885950" y="2275840"/>
                </a:lnTo>
                <a:lnTo>
                  <a:pt x="1877695" y="2276475"/>
                </a:lnTo>
                <a:lnTo>
                  <a:pt x="1869440" y="2276475"/>
                </a:lnTo>
                <a:lnTo>
                  <a:pt x="480377" y="2276475"/>
                </a:lnTo>
                <a:lnTo>
                  <a:pt x="471805" y="2276475"/>
                </a:lnTo>
                <a:lnTo>
                  <a:pt x="463550" y="2275840"/>
                </a:lnTo>
                <a:lnTo>
                  <a:pt x="455295" y="2274888"/>
                </a:lnTo>
                <a:lnTo>
                  <a:pt x="447040" y="2273300"/>
                </a:lnTo>
                <a:lnTo>
                  <a:pt x="439102" y="2271395"/>
                </a:lnTo>
                <a:lnTo>
                  <a:pt x="431482" y="2269173"/>
                </a:lnTo>
                <a:lnTo>
                  <a:pt x="423862" y="2266633"/>
                </a:lnTo>
                <a:lnTo>
                  <a:pt x="416242" y="2263775"/>
                </a:lnTo>
                <a:lnTo>
                  <a:pt x="408940" y="2260600"/>
                </a:lnTo>
                <a:lnTo>
                  <a:pt x="401955" y="2256790"/>
                </a:lnTo>
                <a:lnTo>
                  <a:pt x="394970" y="2252980"/>
                </a:lnTo>
                <a:lnTo>
                  <a:pt x="388620" y="2248535"/>
                </a:lnTo>
                <a:lnTo>
                  <a:pt x="381952" y="2243773"/>
                </a:lnTo>
                <a:lnTo>
                  <a:pt x="375602" y="2239010"/>
                </a:lnTo>
                <a:lnTo>
                  <a:pt x="369887" y="2233930"/>
                </a:lnTo>
                <a:lnTo>
                  <a:pt x="364172" y="2228533"/>
                </a:lnTo>
                <a:lnTo>
                  <a:pt x="358457" y="2222500"/>
                </a:lnTo>
                <a:lnTo>
                  <a:pt x="353377" y="2216785"/>
                </a:lnTo>
                <a:lnTo>
                  <a:pt x="348297" y="2210435"/>
                </a:lnTo>
                <a:lnTo>
                  <a:pt x="343852" y="2204085"/>
                </a:lnTo>
                <a:lnTo>
                  <a:pt x="339725" y="2197418"/>
                </a:lnTo>
                <a:lnTo>
                  <a:pt x="335597" y="2190433"/>
                </a:lnTo>
                <a:lnTo>
                  <a:pt x="332105" y="2183130"/>
                </a:lnTo>
                <a:lnTo>
                  <a:pt x="328612" y="2175828"/>
                </a:lnTo>
                <a:lnTo>
                  <a:pt x="325755" y="2168525"/>
                </a:lnTo>
                <a:lnTo>
                  <a:pt x="323215" y="2160905"/>
                </a:lnTo>
                <a:lnTo>
                  <a:pt x="320992" y="2153285"/>
                </a:lnTo>
                <a:lnTo>
                  <a:pt x="319087" y="2145348"/>
                </a:lnTo>
                <a:lnTo>
                  <a:pt x="317817" y="2137410"/>
                </a:lnTo>
                <a:lnTo>
                  <a:pt x="316547" y="2128838"/>
                </a:lnTo>
                <a:lnTo>
                  <a:pt x="315912" y="2120583"/>
                </a:lnTo>
                <a:lnTo>
                  <a:pt x="315912" y="2112328"/>
                </a:lnTo>
                <a:lnTo>
                  <a:pt x="456565" y="2112328"/>
                </a:lnTo>
                <a:lnTo>
                  <a:pt x="456882" y="2114868"/>
                </a:lnTo>
                <a:lnTo>
                  <a:pt x="457200" y="2116773"/>
                </a:lnTo>
                <a:lnTo>
                  <a:pt x="457835" y="2118995"/>
                </a:lnTo>
                <a:lnTo>
                  <a:pt x="458470" y="2121218"/>
                </a:lnTo>
                <a:lnTo>
                  <a:pt x="459422" y="2123440"/>
                </a:lnTo>
                <a:lnTo>
                  <a:pt x="460692" y="2125345"/>
                </a:lnTo>
                <a:lnTo>
                  <a:pt x="463550" y="2128838"/>
                </a:lnTo>
                <a:lnTo>
                  <a:pt x="467042" y="2132013"/>
                </a:lnTo>
                <a:lnTo>
                  <a:pt x="468947" y="2132965"/>
                </a:lnTo>
                <a:lnTo>
                  <a:pt x="471170" y="2133918"/>
                </a:lnTo>
                <a:lnTo>
                  <a:pt x="473392" y="2134870"/>
                </a:lnTo>
                <a:lnTo>
                  <a:pt x="475615" y="2135188"/>
                </a:lnTo>
                <a:lnTo>
                  <a:pt x="477837" y="2135505"/>
                </a:lnTo>
                <a:lnTo>
                  <a:pt x="480377" y="2135823"/>
                </a:lnTo>
                <a:lnTo>
                  <a:pt x="1869440" y="2135823"/>
                </a:lnTo>
                <a:lnTo>
                  <a:pt x="1871980" y="2135505"/>
                </a:lnTo>
                <a:lnTo>
                  <a:pt x="1874202" y="2135188"/>
                </a:lnTo>
                <a:lnTo>
                  <a:pt x="1876107" y="2134870"/>
                </a:lnTo>
                <a:lnTo>
                  <a:pt x="1878330" y="2133918"/>
                </a:lnTo>
                <a:lnTo>
                  <a:pt x="1880552" y="2132965"/>
                </a:lnTo>
                <a:lnTo>
                  <a:pt x="1882457" y="2132013"/>
                </a:lnTo>
                <a:lnTo>
                  <a:pt x="1885950" y="2128838"/>
                </a:lnTo>
                <a:lnTo>
                  <a:pt x="1888490" y="2125345"/>
                </a:lnTo>
                <a:lnTo>
                  <a:pt x="1890077" y="2123440"/>
                </a:lnTo>
                <a:lnTo>
                  <a:pt x="1890712" y="2121218"/>
                </a:lnTo>
                <a:lnTo>
                  <a:pt x="1891982" y="2118995"/>
                </a:lnTo>
                <a:lnTo>
                  <a:pt x="1892300" y="2116773"/>
                </a:lnTo>
                <a:lnTo>
                  <a:pt x="1892617" y="2114868"/>
                </a:lnTo>
                <a:lnTo>
                  <a:pt x="1892617" y="2112328"/>
                </a:lnTo>
                <a:lnTo>
                  <a:pt x="1892617" y="440373"/>
                </a:lnTo>
                <a:lnTo>
                  <a:pt x="1892617" y="438468"/>
                </a:lnTo>
                <a:lnTo>
                  <a:pt x="1892300" y="435928"/>
                </a:lnTo>
                <a:lnTo>
                  <a:pt x="1891982" y="433705"/>
                </a:lnTo>
                <a:lnTo>
                  <a:pt x="1890712" y="431483"/>
                </a:lnTo>
                <a:lnTo>
                  <a:pt x="1890077" y="429578"/>
                </a:lnTo>
                <a:lnTo>
                  <a:pt x="1888490" y="427355"/>
                </a:lnTo>
                <a:lnTo>
                  <a:pt x="1885950" y="424180"/>
                </a:lnTo>
                <a:lnTo>
                  <a:pt x="1882457" y="421323"/>
                </a:lnTo>
                <a:lnTo>
                  <a:pt x="1880552" y="420053"/>
                </a:lnTo>
                <a:lnTo>
                  <a:pt x="1878330" y="419100"/>
                </a:lnTo>
                <a:lnTo>
                  <a:pt x="1876107" y="418148"/>
                </a:lnTo>
                <a:lnTo>
                  <a:pt x="1874202" y="417513"/>
                </a:lnTo>
                <a:lnTo>
                  <a:pt x="1871980" y="417195"/>
                </a:lnTo>
                <a:lnTo>
                  <a:pt x="1869440" y="417195"/>
                </a:lnTo>
                <a:lnTo>
                  <a:pt x="1869440" y="276225"/>
                </a:lnTo>
                <a:close/>
                <a:moveTo>
                  <a:pt x="589072" y="140970"/>
                </a:moveTo>
                <a:lnTo>
                  <a:pt x="589072" y="424815"/>
                </a:lnTo>
                <a:lnTo>
                  <a:pt x="588754" y="433070"/>
                </a:lnTo>
                <a:lnTo>
                  <a:pt x="588436" y="441643"/>
                </a:lnTo>
                <a:lnTo>
                  <a:pt x="587166" y="449580"/>
                </a:lnTo>
                <a:lnTo>
                  <a:pt x="585896" y="458153"/>
                </a:lnTo>
                <a:lnTo>
                  <a:pt x="583991" y="465773"/>
                </a:lnTo>
                <a:lnTo>
                  <a:pt x="581768" y="473710"/>
                </a:lnTo>
                <a:lnTo>
                  <a:pt x="579227" y="481330"/>
                </a:lnTo>
                <a:lnTo>
                  <a:pt x="576052" y="488633"/>
                </a:lnTo>
                <a:lnTo>
                  <a:pt x="572876" y="495935"/>
                </a:lnTo>
                <a:lnTo>
                  <a:pt x="569065" y="503238"/>
                </a:lnTo>
                <a:lnTo>
                  <a:pt x="565572" y="509905"/>
                </a:lnTo>
                <a:lnTo>
                  <a:pt x="561126" y="516573"/>
                </a:lnTo>
                <a:lnTo>
                  <a:pt x="556363" y="522923"/>
                </a:lnTo>
                <a:lnTo>
                  <a:pt x="551600" y="528955"/>
                </a:lnTo>
                <a:lnTo>
                  <a:pt x="546519" y="535305"/>
                </a:lnTo>
                <a:lnTo>
                  <a:pt x="541120" y="541020"/>
                </a:lnTo>
                <a:lnTo>
                  <a:pt x="535087" y="546100"/>
                </a:lnTo>
                <a:lnTo>
                  <a:pt x="529371" y="551815"/>
                </a:lnTo>
                <a:lnTo>
                  <a:pt x="522702" y="556260"/>
                </a:lnTo>
                <a:lnTo>
                  <a:pt x="516668" y="561023"/>
                </a:lnTo>
                <a:lnTo>
                  <a:pt x="509682" y="565150"/>
                </a:lnTo>
                <a:lnTo>
                  <a:pt x="503013" y="569278"/>
                </a:lnTo>
                <a:lnTo>
                  <a:pt x="495709" y="572770"/>
                </a:lnTo>
                <a:lnTo>
                  <a:pt x="488406" y="575945"/>
                </a:lnTo>
                <a:lnTo>
                  <a:pt x="481102" y="579120"/>
                </a:lnTo>
                <a:lnTo>
                  <a:pt x="473480" y="581978"/>
                </a:lnTo>
                <a:lnTo>
                  <a:pt x="465541" y="584200"/>
                </a:lnTo>
                <a:lnTo>
                  <a:pt x="457602" y="585788"/>
                </a:lnTo>
                <a:lnTo>
                  <a:pt x="449663" y="587375"/>
                </a:lnTo>
                <a:lnTo>
                  <a:pt x="441407" y="588328"/>
                </a:lnTo>
                <a:lnTo>
                  <a:pt x="433150" y="588963"/>
                </a:lnTo>
                <a:lnTo>
                  <a:pt x="424576" y="589280"/>
                </a:lnTo>
                <a:lnTo>
                  <a:pt x="140678" y="589280"/>
                </a:lnTo>
                <a:lnTo>
                  <a:pt x="140678" y="1836103"/>
                </a:lnTo>
                <a:lnTo>
                  <a:pt x="140678" y="1838643"/>
                </a:lnTo>
                <a:lnTo>
                  <a:pt x="140996" y="1840548"/>
                </a:lnTo>
                <a:lnTo>
                  <a:pt x="141948" y="1842770"/>
                </a:lnTo>
                <a:lnTo>
                  <a:pt x="142584" y="1844993"/>
                </a:lnTo>
                <a:lnTo>
                  <a:pt x="143536" y="1847215"/>
                </a:lnTo>
                <a:lnTo>
                  <a:pt x="144807" y="1849120"/>
                </a:lnTo>
                <a:lnTo>
                  <a:pt x="147665" y="1852613"/>
                </a:lnTo>
                <a:lnTo>
                  <a:pt x="151475" y="1855470"/>
                </a:lnTo>
                <a:lnTo>
                  <a:pt x="153063" y="1856740"/>
                </a:lnTo>
                <a:lnTo>
                  <a:pt x="155286" y="1857693"/>
                </a:lnTo>
                <a:lnTo>
                  <a:pt x="157191" y="1858645"/>
                </a:lnTo>
                <a:lnTo>
                  <a:pt x="159732" y="1858963"/>
                </a:lnTo>
                <a:lnTo>
                  <a:pt x="161955" y="1859280"/>
                </a:lnTo>
                <a:lnTo>
                  <a:pt x="164495" y="1859598"/>
                </a:lnTo>
                <a:lnTo>
                  <a:pt x="1553180" y="1859598"/>
                </a:lnTo>
                <a:lnTo>
                  <a:pt x="1556038" y="1859280"/>
                </a:lnTo>
                <a:lnTo>
                  <a:pt x="1557943" y="1858963"/>
                </a:lnTo>
                <a:lnTo>
                  <a:pt x="1560484" y="1858645"/>
                </a:lnTo>
                <a:lnTo>
                  <a:pt x="1562389" y="1857693"/>
                </a:lnTo>
                <a:lnTo>
                  <a:pt x="1564612" y="1856740"/>
                </a:lnTo>
                <a:lnTo>
                  <a:pt x="1566517" y="1855470"/>
                </a:lnTo>
                <a:lnTo>
                  <a:pt x="1570010" y="1852613"/>
                </a:lnTo>
                <a:lnTo>
                  <a:pt x="1572868" y="1849120"/>
                </a:lnTo>
                <a:lnTo>
                  <a:pt x="1574139" y="1847215"/>
                </a:lnTo>
                <a:lnTo>
                  <a:pt x="1575091" y="1844993"/>
                </a:lnTo>
                <a:lnTo>
                  <a:pt x="1576044" y="1842770"/>
                </a:lnTo>
                <a:lnTo>
                  <a:pt x="1576679" y="1840548"/>
                </a:lnTo>
                <a:lnTo>
                  <a:pt x="1576997" y="1838643"/>
                </a:lnTo>
                <a:lnTo>
                  <a:pt x="1576997" y="1836103"/>
                </a:lnTo>
                <a:lnTo>
                  <a:pt x="1576997" y="164782"/>
                </a:lnTo>
                <a:lnTo>
                  <a:pt x="1576997" y="161925"/>
                </a:lnTo>
                <a:lnTo>
                  <a:pt x="1576679" y="160020"/>
                </a:lnTo>
                <a:lnTo>
                  <a:pt x="1576044" y="157480"/>
                </a:lnTo>
                <a:lnTo>
                  <a:pt x="1575091" y="155257"/>
                </a:lnTo>
                <a:lnTo>
                  <a:pt x="1574139" y="153352"/>
                </a:lnTo>
                <a:lnTo>
                  <a:pt x="1572868" y="151447"/>
                </a:lnTo>
                <a:lnTo>
                  <a:pt x="1570010" y="147955"/>
                </a:lnTo>
                <a:lnTo>
                  <a:pt x="1566517" y="145097"/>
                </a:lnTo>
                <a:lnTo>
                  <a:pt x="1564612" y="143827"/>
                </a:lnTo>
                <a:lnTo>
                  <a:pt x="1562389" y="142875"/>
                </a:lnTo>
                <a:lnTo>
                  <a:pt x="1560484" y="141922"/>
                </a:lnTo>
                <a:lnTo>
                  <a:pt x="1557943" y="141287"/>
                </a:lnTo>
                <a:lnTo>
                  <a:pt x="1556038" y="140970"/>
                </a:lnTo>
                <a:lnTo>
                  <a:pt x="1553180" y="140970"/>
                </a:lnTo>
                <a:lnTo>
                  <a:pt x="589072" y="140970"/>
                </a:lnTo>
                <a:close/>
                <a:moveTo>
                  <a:pt x="489358" y="0"/>
                </a:moveTo>
                <a:lnTo>
                  <a:pt x="1553180" y="0"/>
                </a:lnTo>
                <a:lnTo>
                  <a:pt x="1562071" y="317"/>
                </a:lnTo>
                <a:lnTo>
                  <a:pt x="1570010" y="952"/>
                </a:lnTo>
                <a:lnTo>
                  <a:pt x="1578584" y="2222"/>
                </a:lnTo>
                <a:lnTo>
                  <a:pt x="1586523" y="3492"/>
                </a:lnTo>
                <a:lnTo>
                  <a:pt x="1594462" y="5397"/>
                </a:lnTo>
                <a:lnTo>
                  <a:pt x="1602084" y="7620"/>
                </a:lnTo>
                <a:lnTo>
                  <a:pt x="1609705" y="10160"/>
                </a:lnTo>
                <a:lnTo>
                  <a:pt x="1617644" y="13017"/>
                </a:lnTo>
                <a:lnTo>
                  <a:pt x="1624630" y="16192"/>
                </a:lnTo>
                <a:lnTo>
                  <a:pt x="1631617" y="20002"/>
                </a:lnTo>
                <a:lnTo>
                  <a:pt x="1638603" y="23812"/>
                </a:lnTo>
                <a:lnTo>
                  <a:pt x="1645589" y="28257"/>
                </a:lnTo>
                <a:lnTo>
                  <a:pt x="1651623" y="32702"/>
                </a:lnTo>
                <a:lnTo>
                  <a:pt x="1657974" y="37782"/>
                </a:lnTo>
                <a:lnTo>
                  <a:pt x="1664008" y="42862"/>
                </a:lnTo>
                <a:lnTo>
                  <a:pt x="1669724" y="48260"/>
                </a:lnTo>
                <a:lnTo>
                  <a:pt x="1675122" y="53975"/>
                </a:lnTo>
                <a:lnTo>
                  <a:pt x="1680203" y="60007"/>
                </a:lnTo>
                <a:lnTo>
                  <a:pt x="1685284" y="66357"/>
                </a:lnTo>
                <a:lnTo>
                  <a:pt x="1689730" y="72390"/>
                </a:lnTo>
                <a:lnTo>
                  <a:pt x="1694176" y="79375"/>
                </a:lnTo>
                <a:lnTo>
                  <a:pt x="1697987" y="86360"/>
                </a:lnTo>
                <a:lnTo>
                  <a:pt x="1701797" y="93345"/>
                </a:lnTo>
                <a:lnTo>
                  <a:pt x="1704973" y="100647"/>
                </a:lnTo>
                <a:lnTo>
                  <a:pt x="1707831" y="108267"/>
                </a:lnTo>
                <a:lnTo>
                  <a:pt x="1710371" y="115570"/>
                </a:lnTo>
                <a:lnTo>
                  <a:pt x="1712594" y="123507"/>
                </a:lnTo>
                <a:lnTo>
                  <a:pt x="1714500" y="131445"/>
                </a:lnTo>
                <a:lnTo>
                  <a:pt x="1715770" y="139382"/>
                </a:lnTo>
                <a:lnTo>
                  <a:pt x="1717040" y="147637"/>
                </a:lnTo>
                <a:lnTo>
                  <a:pt x="1717675" y="155892"/>
                </a:lnTo>
                <a:lnTo>
                  <a:pt x="1717675" y="164782"/>
                </a:lnTo>
                <a:lnTo>
                  <a:pt x="1717675" y="1836103"/>
                </a:lnTo>
                <a:lnTo>
                  <a:pt x="1717675" y="1844358"/>
                </a:lnTo>
                <a:lnTo>
                  <a:pt x="1717040" y="1852613"/>
                </a:lnTo>
                <a:lnTo>
                  <a:pt x="1715770" y="1861185"/>
                </a:lnTo>
                <a:lnTo>
                  <a:pt x="1714500" y="1869123"/>
                </a:lnTo>
                <a:lnTo>
                  <a:pt x="1712594" y="1877060"/>
                </a:lnTo>
                <a:lnTo>
                  <a:pt x="1710371" y="1884680"/>
                </a:lnTo>
                <a:lnTo>
                  <a:pt x="1707831" y="1892300"/>
                </a:lnTo>
                <a:lnTo>
                  <a:pt x="1704973" y="1900238"/>
                </a:lnTo>
                <a:lnTo>
                  <a:pt x="1701797" y="1907223"/>
                </a:lnTo>
                <a:lnTo>
                  <a:pt x="1697987" y="1914208"/>
                </a:lnTo>
                <a:lnTo>
                  <a:pt x="1694176" y="1921193"/>
                </a:lnTo>
                <a:lnTo>
                  <a:pt x="1689730" y="1927860"/>
                </a:lnTo>
                <a:lnTo>
                  <a:pt x="1685284" y="1934210"/>
                </a:lnTo>
                <a:lnTo>
                  <a:pt x="1680203" y="1940560"/>
                </a:lnTo>
                <a:lnTo>
                  <a:pt x="1675122" y="1946275"/>
                </a:lnTo>
                <a:lnTo>
                  <a:pt x="1669724" y="1952308"/>
                </a:lnTo>
                <a:lnTo>
                  <a:pt x="1664008" y="1957705"/>
                </a:lnTo>
                <a:lnTo>
                  <a:pt x="1657974" y="1962785"/>
                </a:lnTo>
                <a:lnTo>
                  <a:pt x="1651623" y="1967865"/>
                </a:lnTo>
                <a:lnTo>
                  <a:pt x="1645589" y="1972310"/>
                </a:lnTo>
                <a:lnTo>
                  <a:pt x="1638603" y="1976755"/>
                </a:lnTo>
                <a:lnTo>
                  <a:pt x="1631617" y="1980565"/>
                </a:lnTo>
                <a:lnTo>
                  <a:pt x="1624630" y="1984375"/>
                </a:lnTo>
                <a:lnTo>
                  <a:pt x="1617644" y="1987550"/>
                </a:lnTo>
                <a:lnTo>
                  <a:pt x="1609705" y="1990408"/>
                </a:lnTo>
                <a:lnTo>
                  <a:pt x="1602084" y="1992948"/>
                </a:lnTo>
                <a:lnTo>
                  <a:pt x="1594462" y="1995170"/>
                </a:lnTo>
                <a:lnTo>
                  <a:pt x="1586523" y="1997075"/>
                </a:lnTo>
                <a:lnTo>
                  <a:pt x="1578584" y="1998345"/>
                </a:lnTo>
                <a:lnTo>
                  <a:pt x="1570010" y="1999615"/>
                </a:lnTo>
                <a:lnTo>
                  <a:pt x="1562071" y="2000250"/>
                </a:lnTo>
                <a:lnTo>
                  <a:pt x="1553180" y="2000250"/>
                </a:lnTo>
                <a:lnTo>
                  <a:pt x="164495" y="2000250"/>
                </a:lnTo>
                <a:lnTo>
                  <a:pt x="155604" y="2000250"/>
                </a:lnTo>
                <a:lnTo>
                  <a:pt x="147665" y="1999615"/>
                </a:lnTo>
                <a:lnTo>
                  <a:pt x="139408" y="1998345"/>
                </a:lnTo>
                <a:lnTo>
                  <a:pt x="131152" y="1997075"/>
                </a:lnTo>
                <a:lnTo>
                  <a:pt x="123213" y="1995170"/>
                </a:lnTo>
                <a:lnTo>
                  <a:pt x="115591" y="1992948"/>
                </a:lnTo>
                <a:lnTo>
                  <a:pt x="107970" y="1990408"/>
                </a:lnTo>
                <a:lnTo>
                  <a:pt x="100348" y="1987550"/>
                </a:lnTo>
                <a:lnTo>
                  <a:pt x="93044" y="1984375"/>
                </a:lnTo>
                <a:lnTo>
                  <a:pt x="86058" y="1980565"/>
                </a:lnTo>
                <a:lnTo>
                  <a:pt x="79072" y="1976755"/>
                </a:lnTo>
                <a:lnTo>
                  <a:pt x="72721" y="1972310"/>
                </a:lnTo>
                <a:lnTo>
                  <a:pt x="66052" y="1967865"/>
                </a:lnTo>
                <a:lnTo>
                  <a:pt x="59701" y="1962785"/>
                </a:lnTo>
                <a:lnTo>
                  <a:pt x="53667" y="1957705"/>
                </a:lnTo>
                <a:lnTo>
                  <a:pt x="48269" y="1952308"/>
                </a:lnTo>
                <a:lnTo>
                  <a:pt x="42553" y="1946275"/>
                </a:lnTo>
                <a:lnTo>
                  <a:pt x="37472" y="1940560"/>
                </a:lnTo>
                <a:lnTo>
                  <a:pt x="32391" y="1934210"/>
                </a:lnTo>
                <a:lnTo>
                  <a:pt x="27945" y="1927860"/>
                </a:lnTo>
                <a:lnTo>
                  <a:pt x="23817" y="1921193"/>
                </a:lnTo>
                <a:lnTo>
                  <a:pt x="19688" y="1914208"/>
                </a:lnTo>
                <a:lnTo>
                  <a:pt x="16195" y="1907223"/>
                </a:lnTo>
                <a:lnTo>
                  <a:pt x="12702" y="1900238"/>
                </a:lnTo>
                <a:lnTo>
                  <a:pt x="9844" y="1892300"/>
                </a:lnTo>
                <a:lnTo>
                  <a:pt x="7304" y="1884680"/>
                </a:lnTo>
                <a:lnTo>
                  <a:pt x="5081" y="1877060"/>
                </a:lnTo>
                <a:lnTo>
                  <a:pt x="3175" y="1869123"/>
                </a:lnTo>
                <a:lnTo>
                  <a:pt x="1905" y="1861185"/>
                </a:lnTo>
                <a:lnTo>
                  <a:pt x="635" y="1852613"/>
                </a:lnTo>
                <a:lnTo>
                  <a:pt x="0" y="1844358"/>
                </a:lnTo>
                <a:lnTo>
                  <a:pt x="0" y="1836103"/>
                </a:lnTo>
                <a:lnTo>
                  <a:pt x="0" y="489585"/>
                </a:lnTo>
                <a:lnTo>
                  <a:pt x="489358" y="0"/>
                </a:lnTo>
                <a:close/>
              </a:path>
            </a:pathLst>
          </a:custGeom>
          <a:solidFill>
            <a:srgbClr val="8FAAD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tx2"/>
              </a:solidFill>
            </a:endParaRPr>
          </a:p>
        </p:txBody>
      </p:sp>
      <p:sp>
        <p:nvSpPr>
          <p:cNvPr id="7" name="文本框 1"/>
          <p:cNvSpPr>
            <a:spLocks noChangeArrowheads="1"/>
          </p:cNvSpPr>
          <p:nvPr/>
        </p:nvSpPr>
        <p:spPr bwMode="auto">
          <a:xfrm>
            <a:off x="2701342" y="2790522"/>
            <a:ext cx="2877711" cy="5847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3200" b="1" spc="300" dirty="0">
                <a:solidFill>
                  <a:srgbClr val="8FAADC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逻辑斯蒂回归</a:t>
            </a:r>
          </a:p>
        </p:txBody>
      </p:sp>
      <p:sp>
        <p:nvSpPr>
          <p:cNvPr id="8" name="文本框 17"/>
          <p:cNvSpPr txBox="1">
            <a:spLocks noChangeArrowheads="1"/>
          </p:cNvSpPr>
          <p:nvPr/>
        </p:nvSpPr>
        <p:spPr bwMode="auto">
          <a:xfrm>
            <a:off x="3837501" y="2061230"/>
            <a:ext cx="681597" cy="52322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2800" spc="300" dirty="0">
                <a:solidFill>
                  <a:srgbClr val="8FAAD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1</a:t>
            </a:r>
            <a:endParaRPr lang="zh-CN" altLang="en-US" sz="2800" spc="300" dirty="0">
              <a:solidFill>
                <a:srgbClr val="8FAAD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9" name="直接连接符 8"/>
          <p:cNvCxnSpPr/>
          <p:nvPr/>
        </p:nvCxnSpPr>
        <p:spPr>
          <a:xfrm flipH="1">
            <a:off x="3194050" y="2673520"/>
            <a:ext cx="18923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31972" y="0"/>
            <a:ext cx="1545328" cy="149458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过拟合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常规化线性回归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梯度下降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43797"/>
              </p:ext>
            </p:extLst>
          </p:nvPr>
        </p:nvGraphicFramePr>
        <p:xfrm>
          <a:off x="1662015" y="1085991"/>
          <a:ext cx="5054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4" name="Equation" r:id="rId3" imgW="5054400" imgH="914400" progId="Equation.DSMT4">
                  <p:embed/>
                </p:oleObj>
              </mc:Choice>
              <mc:Fallback>
                <p:oleObj name="Equation" r:id="rId3" imgW="5054400" imgH="91440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62015" y="1085991"/>
                        <a:ext cx="50546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853910"/>
              </p:ext>
            </p:extLst>
          </p:nvPr>
        </p:nvGraphicFramePr>
        <p:xfrm>
          <a:off x="1662015" y="2685883"/>
          <a:ext cx="54229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5" name="Equation" r:id="rId5" imgW="5422680" imgH="1726920" progId="Equation.DSMT4">
                  <p:embed/>
                </p:oleObj>
              </mc:Choice>
              <mc:Fallback>
                <p:oleObj name="Equation" r:id="rId5" imgW="5422680" imgH="1726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62015" y="2685883"/>
                        <a:ext cx="5422900" cy="172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5043224"/>
      </p:ext>
    </p:extLst>
  </p:cSld>
  <p:clrMapOvr>
    <a:masterClrMapping/>
  </p:clrMapOvr>
  <p:transition spd="slow">
    <p:pull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过拟合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最小二乘法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1925625"/>
              </p:ext>
            </p:extLst>
          </p:nvPr>
        </p:nvGraphicFramePr>
        <p:xfrm>
          <a:off x="1174561" y="1079874"/>
          <a:ext cx="16764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2" name="Equation" r:id="rId3" imgW="1676160" imgH="1422360" progId="Equation.DSMT4">
                  <p:embed/>
                </p:oleObj>
              </mc:Choice>
              <mc:Fallback>
                <p:oleObj name="Equation" r:id="rId3" imgW="1676160" imgH="1422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74561" y="1079874"/>
                        <a:ext cx="1676400" cy="142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413747"/>
              </p:ext>
            </p:extLst>
          </p:nvPr>
        </p:nvGraphicFramePr>
        <p:xfrm>
          <a:off x="4555754" y="1079874"/>
          <a:ext cx="12827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3" name="Equation" r:id="rId5" imgW="1282680" imgH="1422360" progId="Equation.DSMT4">
                  <p:embed/>
                </p:oleObj>
              </mc:Choice>
              <mc:Fallback>
                <p:oleObj name="Equation" r:id="rId5" imgW="1282680" imgH="1422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55754" y="1079874"/>
                        <a:ext cx="1282700" cy="142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135238"/>
              </p:ext>
            </p:extLst>
          </p:nvPr>
        </p:nvGraphicFramePr>
        <p:xfrm>
          <a:off x="1261442" y="2685883"/>
          <a:ext cx="1130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4" name="Equation" r:id="rId7" imgW="1130040" imgH="482400" progId="Equation.DSMT4">
                  <p:embed/>
                </p:oleObj>
              </mc:Choice>
              <mc:Fallback>
                <p:oleObj name="Equation" r:id="rId7" imgW="11300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61442" y="2685883"/>
                        <a:ext cx="11303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251718"/>
              </p:ext>
            </p:extLst>
          </p:nvPr>
        </p:nvGraphicFramePr>
        <p:xfrm>
          <a:off x="1342654" y="3152086"/>
          <a:ext cx="44958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5" name="Equation" r:id="rId9" imgW="4495680" imgH="1777680" progId="Equation.DSMT4">
                  <p:embed/>
                </p:oleObj>
              </mc:Choice>
              <mc:Fallback>
                <p:oleObj name="Equation" r:id="rId9" imgW="4495680" imgH="1777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42654" y="3152086"/>
                        <a:ext cx="4495800" cy="177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0640107"/>
      </p:ext>
    </p:extLst>
  </p:cSld>
  <p:clrMapOvr>
    <a:masterClrMapping/>
  </p:clrMapOvr>
  <p:transition spd="slow">
    <p:pull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过拟合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常规化逻辑斯蒂回归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2954" y="1148508"/>
            <a:ext cx="3478945" cy="2656403"/>
          </a:xfrm>
          <a:prstGeom prst="rect">
            <a:avLst/>
          </a:prstGeom>
        </p:spPr>
      </p:pic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D09E90C3-4D51-4D93-BFD6-F5E08F6112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666877"/>
              </p:ext>
            </p:extLst>
          </p:nvPr>
        </p:nvGraphicFramePr>
        <p:xfrm>
          <a:off x="4896236" y="1566904"/>
          <a:ext cx="34544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1" name="Equation" r:id="rId4" imgW="3454200" imgH="1434960" progId="Equation.DSMT4">
                  <p:embed/>
                </p:oleObj>
              </mc:Choice>
              <mc:Fallback>
                <p:oleObj name="Equation" r:id="rId4" imgW="3454200" imgH="143496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D09E90C3-4D51-4D93-BFD6-F5E08F6112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96236" y="1566904"/>
                        <a:ext cx="3454400" cy="143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0797995"/>
              </p:ext>
            </p:extLst>
          </p:nvPr>
        </p:nvGraphicFramePr>
        <p:xfrm>
          <a:off x="5384800" y="3251200"/>
          <a:ext cx="914400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2" name="Equation" r:id="rId6" imgW="914400" imgH="306720" progId="Equation.DSMT4">
                  <p:embed/>
                </p:oleObj>
              </mc:Choice>
              <mc:Fallback>
                <p:oleObj name="Equation" r:id="rId6" imgW="914400" imgH="30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84800" y="3251200"/>
                        <a:ext cx="914400" cy="306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EE4E2C38-8D29-4920-9B8D-24965DAE76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095756"/>
              </p:ext>
            </p:extLst>
          </p:nvPr>
        </p:nvGraphicFramePr>
        <p:xfrm>
          <a:off x="417499" y="4029409"/>
          <a:ext cx="8293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3" name="Equation" r:id="rId8" imgW="8292960" imgH="825480" progId="Equation.DSMT4">
                  <p:embed/>
                </p:oleObj>
              </mc:Choice>
              <mc:Fallback>
                <p:oleObj name="Equation" r:id="rId8" imgW="8292960" imgH="82548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EE4E2C38-8D29-4920-9B8D-24965DAE76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7499" y="4029409"/>
                        <a:ext cx="82931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5853820"/>
      </p:ext>
    </p:extLst>
  </p:cSld>
  <p:clrMapOvr>
    <a:masterClrMapping/>
  </p:clrMapOvr>
  <p:transition spd="slow">
    <p:pull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过拟合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梯度下降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如何选取</a:t>
            </a:r>
            <a:endParaRPr lang="en-US" altLang="zh-CN" dirty="0"/>
          </a:p>
          <a:p>
            <a:pPr lvl="1"/>
            <a:r>
              <a:rPr lang="en-US" altLang="zh-CN" dirty="0"/>
              <a:t>     </a:t>
            </a:r>
            <a:r>
              <a:rPr lang="zh-CN" altLang="en-US" dirty="0"/>
              <a:t>选取过小，惩罚项不对模型造成任何影响。</a:t>
            </a:r>
            <a:endParaRPr lang="en-US" altLang="zh-CN" dirty="0"/>
          </a:p>
          <a:p>
            <a:pPr lvl="1"/>
            <a:r>
              <a:rPr lang="en-US" altLang="zh-CN" dirty="0"/>
              <a:t>     </a:t>
            </a:r>
            <a:r>
              <a:rPr lang="zh-CN" altLang="en-US" dirty="0"/>
              <a:t>选取过大，模型将会欠拟合。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634289"/>
              </p:ext>
            </p:extLst>
          </p:nvPr>
        </p:nvGraphicFramePr>
        <p:xfrm>
          <a:off x="938446" y="1079721"/>
          <a:ext cx="54229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6" name="Equation" r:id="rId3" imgW="5422680" imgH="1726920" progId="Equation.DSMT4">
                  <p:embed/>
                </p:oleObj>
              </mc:Choice>
              <mc:Fallback>
                <p:oleObj name="Equation" r:id="rId3" imgW="5422680" imgH="172692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8446" y="1079721"/>
                        <a:ext cx="5422900" cy="172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553468"/>
              </p:ext>
            </p:extLst>
          </p:nvPr>
        </p:nvGraphicFramePr>
        <p:xfrm>
          <a:off x="1762208" y="2915353"/>
          <a:ext cx="228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7" name="Equation" r:id="rId5" imgW="228600" imgH="279360" progId="Equation.DSMT4">
                  <p:embed/>
                </p:oleObj>
              </mc:Choice>
              <mc:Fallback>
                <p:oleObj name="Equation" r:id="rId5" imgW="2286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62208" y="2915353"/>
                        <a:ext cx="228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081973"/>
              </p:ext>
            </p:extLst>
          </p:nvPr>
        </p:nvGraphicFramePr>
        <p:xfrm>
          <a:off x="1054542" y="3261353"/>
          <a:ext cx="228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8" name="Equation" r:id="rId7" imgW="228617" imgH="279010" progId="Equation.DSMT4">
                  <p:embed/>
                </p:oleObj>
              </mc:Choice>
              <mc:Fallback>
                <p:oleObj name="Equation" r:id="rId7" imgW="228617" imgH="27901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54542" y="3261353"/>
                        <a:ext cx="228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193572"/>
              </p:ext>
            </p:extLst>
          </p:nvPr>
        </p:nvGraphicFramePr>
        <p:xfrm>
          <a:off x="1054542" y="3556655"/>
          <a:ext cx="228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9" name="Equation" r:id="rId9" imgW="228600" imgH="279360" progId="Equation.DSMT4">
                  <p:embed/>
                </p:oleObj>
              </mc:Choice>
              <mc:Fallback>
                <p:oleObj name="Equation" r:id="rId9" imgW="2286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54542" y="3556655"/>
                        <a:ext cx="228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图片 10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644349" y="3055053"/>
            <a:ext cx="2419350" cy="2076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8727804"/>
      </p:ext>
    </p:extLst>
  </p:cSld>
  <p:clrMapOvr>
    <a:masterClrMapping/>
  </p:clrMapOvr>
  <p:transition spd="slow">
    <p:pull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148973" y="2086897"/>
            <a:ext cx="4669265" cy="140725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" name="KSO_Shape"/>
          <p:cNvSpPr/>
          <p:nvPr/>
        </p:nvSpPr>
        <p:spPr bwMode="auto">
          <a:xfrm>
            <a:off x="1181090" y="2204736"/>
            <a:ext cx="990421" cy="1171573"/>
          </a:xfrm>
          <a:custGeom>
            <a:avLst/>
            <a:gdLst>
              <a:gd name="T0" fmla="*/ 248428 w 2033587"/>
              <a:gd name="T1" fmla="*/ 944529 h 2276475"/>
              <a:gd name="T2" fmla="*/ 1175716 w 2033587"/>
              <a:gd name="T3" fmla="*/ 709393 h 2276475"/>
              <a:gd name="T4" fmla="*/ 1178374 w 2033587"/>
              <a:gd name="T5" fmla="*/ 591162 h 2276475"/>
              <a:gd name="T6" fmla="*/ 1585424 w 2033587"/>
              <a:gd name="T7" fmla="*/ 232745 h 2276475"/>
              <a:gd name="T8" fmla="*/ 1623685 w 2033587"/>
              <a:gd name="T9" fmla="*/ 244701 h 2276475"/>
              <a:gd name="T10" fmla="*/ 1656631 w 2033587"/>
              <a:gd name="T11" fmla="*/ 266753 h 2276475"/>
              <a:gd name="T12" fmla="*/ 1682138 w 2033587"/>
              <a:gd name="T13" fmla="*/ 297308 h 2276475"/>
              <a:gd name="T14" fmla="*/ 1697549 w 2033587"/>
              <a:gd name="T15" fmla="*/ 334505 h 2276475"/>
              <a:gd name="T16" fmla="*/ 1701800 w 2033587"/>
              <a:gd name="T17" fmla="*/ 1767638 h 2276475"/>
              <a:gd name="T18" fmla="*/ 1695689 w 2033587"/>
              <a:gd name="T19" fmla="*/ 1808289 h 2276475"/>
              <a:gd name="T20" fmla="*/ 1678419 w 2033587"/>
              <a:gd name="T21" fmla="*/ 1844423 h 2276475"/>
              <a:gd name="T22" fmla="*/ 1651849 w 2033587"/>
              <a:gd name="T23" fmla="*/ 1873649 h 2276475"/>
              <a:gd name="T24" fmla="*/ 1617839 w 2033587"/>
              <a:gd name="T25" fmla="*/ 1894372 h 2276475"/>
              <a:gd name="T26" fmla="*/ 1578251 w 2033587"/>
              <a:gd name="T27" fmla="*/ 1904469 h 2276475"/>
              <a:gd name="T28" fmla="*/ 381012 w 2033587"/>
              <a:gd name="T29" fmla="*/ 1903672 h 2276475"/>
              <a:gd name="T30" fmla="*/ 342220 w 2033587"/>
              <a:gd name="T31" fmla="*/ 1891715 h 2276475"/>
              <a:gd name="T32" fmla="*/ 309539 w 2033587"/>
              <a:gd name="T33" fmla="*/ 1869397 h 2276475"/>
              <a:gd name="T34" fmla="*/ 284298 w 2033587"/>
              <a:gd name="T35" fmla="*/ 1838844 h 2276475"/>
              <a:gd name="T36" fmla="*/ 268621 w 2033587"/>
              <a:gd name="T37" fmla="*/ 1801912 h 2276475"/>
              <a:gd name="T38" fmla="*/ 382075 w 2033587"/>
              <a:gd name="T39" fmla="*/ 1767638 h 2276475"/>
              <a:gd name="T40" fmla="*/ 385528 w 2033587"/>
              <a:gd name="T41" fmla="*/ 1778531 h 2276475"/>
              <a:gd name="T42" fmla="*/ 398017 w 2033587"/>
              <a:gd name="T43" fmla="*/ 1786768 h 2276475"/>
              <a:gd name="T44" fmla="*/ 1570013 w 2033587"/>
              <a:gd name="T45" fmla="*/ 1786502 h 2276475"/>
              <a:gd name="T46" fmla="*/ 1581704 w 2033587"/>
              <a:gd name="T47" fmla="*/ 1776937 h 2276475"/>
              <a:gd name="T48" fmla="*/ 1583830 w 2033587"/>
              <a:gd name="T49" fmla="*/ 368513 h 2276475"/>
              <a:gd name="T50" fmla="*/ 1580376 w 2033587"/>
              <a:gd name="T51" fmla="*/ 357619 h 2276475"/>
              <a:gd name="T52" fmla="*/ 1568419 w 2033587"/>
              <a:gd name="T53" fmla="*/ 349383 h 2276475"/>
              <a:gd name="T54" fmla="*/ 492697 w 2033587"/>
              <a:gd name="T55" fmla="*/ 362402 h 2276475"/>
              <a:gd name="T56" fmla="*/ 484724 w 2033587"/>
              <a:gd name="T57" fmla="*/ 402787 h 2276475"/>
              <a:gd name="T58" fmla="*/ 465590 w 2033587"/>
              <a:gd name="T59" fmla="*/ 437592 h 2276475"/>
              <a:gd name="T60" fmla="*/ 437421 w 2033587"/>
              <a:gd name="T61" fmla="*/ 465490 h 2276475"/>
              <a:gd name="T62" fmla="*/ 402608 w 2033587"/>
              <a:gd name="T63" fmla="*/ 484619 h 2276475"/>
              <a:gd name="T64" fmla="*/ 362480 w 2033587"/>
              <a:gd name="T65" fmla="*/ 492856 h 2276475"/>
              <a:gd name="T66" fmla="*/ 118789 w 2033587"/>
              <a:gd name="T67" fmla="*/ 1542067 h 2276475"/>
              <a:gd name="T68" fmla="*/ 128090 w 2033587"/>
              <a:gd name="T69" fmla="*/ 1553757 h 2276475"/>
              <a:gd name="T70" fmla="*/ 1299773 w 2033587"/>
              <a:gd name="T71" fmla="*/ 1556149 h 2276475"/>
              <a:gd name="T72" fmla="*/ 1310934 w 2033587"/>
              <a:gd name="T73" fmla="*/ 1552695 h 2276475"/>
              <a:gd name="T74" fmla="*/ 1319438 w 2033587"/>
              <a:gd name="T75" fmla="*/ 1540208 h 2276475"/>
              <a:gd name="T76" fmla="*/ 1318907 w 2033587"/>
              <a:gd name="T77" fmla="*/ 131782 h 2276475"/>
              <a:gd name="T78" fmla="*/ 1309340 w 2033587"/>
              <a:gd name="T79" fmla="*/ 120357 h 2276475"/>
              <a:gd name="T80" fmla="*/ 492963 w 2033587"/>
              <a:gd name="T81" fmla="*/ 117967 h 2276475"/>
              <a:gd name="T82" fmla="*/ 1327676 w 2033587"/>
              <a:gd name="T83" fmla="*/ 2922 h 2276475"/>
              <a:gd name="T84" fmla="*/ 1365413 w 2033587"/>
              <a:gd name="T85" fmla="*/ 16738 h 2276475"/>
              <a:gd name="T86" fmla="*/ 1397303 w 2033587"/>
              <a:gd name="T87" fmla="*/ 40385 h 2276475"/>
              <a:gd name="T88" fmla="*/ 1420954 w 2033587"/>
              <a:gd name="T89" fmla="*/ 72268 h 2276475"/>
              <a:gd name="T90" fmla="*/ 1434773 w 2033587"/>
              <a:gd name="T91" fmla="*/ 109996 h 2276475"/>
              <a:gd name="T92" fmla="*/ 1437430 w 2033587"/>
              <a:gd name="T93" fmla="*/ 1543396 h 2276475"/>
              <a:gd name="T94" fmla="*/ 1429192 w 2033587"/>
              <a:gd name="T95" fmla="*/ 1583515 h 2276475"/>
              <a:gd name="T96" fmla="*/ 1410324 w 2033587"/>
              <a:gd name="T97" fmla="*/ 1618586 h 2276475"/>
              <a:gd name="T98" fmla="*/ 1382155 w 2033587"/>
              <a:gd name="T99" fmla="*/ 1646749 h 2276475"/>
              <a:gd name="T100" fmla="*/ 1347076 w 2033587"/>
              <a:gd name="T101" fmla="*/ 1665613 h 2276475"/>
              <a:gd name="T102" fmla="*/ 1307214 w 2033587"/>
              <a:gd name="T103" fmla="*/ 1673849 h 2276475"/>
              <a:gd name="T104" fmla="*/ 109754 w 2033587"/>
              <a:gd name="T105" fmla="*/ 1671192 h 2276475"/>
              <a:gd name="T106" fmla="*/ 72017 w 2033587"/>
              <a:gd name="T107" fmla="*/ 1657377 h 2276475"/>
              <a:gd name="T108" fmla="*/ 40394 w 2033587"/>
              <a:gd name="T109" fmla="*/ 1633731 h 2276475"/>
              <a:gd name="T110" fmla="*/ 16476 w 2033587"/>
              <a:gd name="T111" fmla="*/ 1601848 h 2276475"/>
              <a:gd name="T112" fmla="*/ 2657 w 2033587"/>
              <a:gd name="T113" fmla="*/ 1564120 h 2276475"/>
              <a:gd name="T114" fmla="*/ 409517 w 2033587"/>
              <a:gd name="T115" fmla="*/ 0 h 2276475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0" t="0" r="r" b="b"/>
            <a:pathLst>
              <a:path w="2033587" h="2276475">
                <a:moveTo>
                  <a:pt x="312737" y="1411287"/>
                </a:moveTo>
                <a:lnTo>
                  <a:pt x="1422400" y="1411287"/>
                </a:lnTo>
                <a:lnTo>
                  <a:pt x="1422400" y="1552575"/>
                </a:lnTo>
                <a:lnTo>
                  <a:pt x="312737" y="1552575"/>
                </a:lnTo>
                <a:lnTo>
                  <a:pt x="312737" y="1411287"/>
                </a:lnTo>
                <a:close/>
                <a:moveTo>
                  <a:pt x="296862" y="1128712"/>
                </a:moveTo>
                <a:lnTo>
                  <a:pt x="1404937" y="1128712"/>
                </a:lnTo>
                <a:lnTo>
                  <a:pt x="1404937" y="1270000"/>
                </a:lnTo>
                <a:lnTo>
                  <a:pt x="296862" y="1270000"/>
                </a:lnTo>
                <a:lnTo>
                  <a:pt x="296862" y="1128712"/>
                </a:lnTo>
                <a:close/>
                <a:moveTo>
                  <a:pt x="296862" y="847725"/>
                </a:moveTo>
                <a:lnTo>
                  <a:pt x="1404937" y="847725"/>
                </a:lnTo>
                <a:lnTo>
                  <a:pt x="1404937" y="987425"/>
                </a:lnTo>
                <a:lnTo>
                  <a:pt x="296862" y="987425"/>
                </a:lnTo>
                <a:lnTo>
                  <a:pt x="296862" y="847725"/>
                </a:lnTo>
                <a:close/>
                <a:moveTo>
                  <a:pt x="869950" y="565150"/>
                </a:moveTo>
                <a:lnTo>
                  <a:pt x="1408113" y="565150"/>
                </a:lnTo>
                <a:lnTo>
                  <a:pt x="1408113" y="706438"/>
                </a:lnTo>
                <a:lnTo>
                  <a:pt x="869950" y="706438"/>
                </a:lnTo>
                <a:lnTo>
                  <a:pt x="869950" y="565150"/>
                </a:lnTo>
                <a:close/>
                <a:moveTo>
                  <a:pt x="1869440" y="276225"/>
                </a:moveTo>
                <a:lnTo>
                  <a:pt x="1877695" y="276543"/>
                </a:lnTo>
                <a:lnTo>
                  <a:pt x="1885950" y="276860"/>
                </a:lnTo>
                <a:lnTo>
                  <a:pt x="1894522" y="278130"/>
                </a:lnTo>
                <a:lnTo>
                  <a:pt x="1902460" y="279400"/>
                </a:lnTo>
                <a:lnTo>
                  <a:pt x="1910080" y="281305"/>
                </a:lnTo>
                <a:lnTo>
                  <a:pt x="1918017" y="283528"/>
                </a:lnTo>
                <a:lnTo>
                  <a:pt x="1925955" y="286068"/>
                </a:lnTo>
                <a:lnTo>
                  <a:pt x="1933257" y="288925"/>
                </a:lnTo>
                <a:lnTo>
                  <a:pt x="1940242" y="292418"/>
                </a:lnTo>
                <a:lnTo>
                  <a:pt x="1947545" y="296228"/>
                </a:lnTo>
                <a:lnTo>
                  <a:pt x="1954530" y="299720"/>
                </a:lnTo>
                <a:lnTo>
                  <a:pt x="1961197" y="304165"/>
                </a:lnTo>
                <a:lnTo>
                  <a:pt x="1967865" y="308928"/>
                </a:lnTo>
                <a:lnTo>
                  <a:pt x="1973897" y="313690"/>
                </a:lnTo>
                <a:lnTo>
                  <a:pt x="1979612" y="318770"/>
                </a:lnTo>
                <a:lnTo>
                  <a:pt x="1985645" y="324168"/>
                </a:lnTo>
                <a:lnTo>
                  <a:pt x="1991042" y="330200"/>
                </a:lnTo>
                <a:lnTo>
                  <a:pt x="1996122" y="335915"/>
                </a:lnTo>
                <a:lnTo>
                  <a:pt x="2000885" y="342265"/>
                </a:lnTo>
                <a:lnTo>
                  <a:pt x="2005647" y="348615"/>
                </a:lnTo>
                <a:lnTo>
                  <a:pt x="2010092" y="355283"/>
                </a:lnTo>
                <a:lnTo>
                  <a:pt x="2013585" y="362268"/>
                </a:lnTo>
                <a:lnTo>
                  <a:pt x="2017395" y="369570"/>
                </a:lnTo>
                <a:lnTo>
                  <a:pt x="2020570" y="376873"/>
                </a:lnTo>
                <a:lnTo>
                  <a:pt x="2023745" y="384175"/>
                </a:lnTo>
                <a:lnTo>
                  <a:pt x="2026285" y="391795"/>
                </a:lnTo>
                <a:lnTo>
                  <a:pt x="2028507" y="399733"/>
                </a:lnTo>
                <a:lnTo>
                  <a:pt x="2030412" y="407670"/>
                </a:lnTo>
                <a:lnTo>
                  <a:pt x="2032000" y="415608"/>
                </a:lnTo>
                <a:lnTo>
                  <a:pt x="2032952" y="423863"/>
                </a:lnTo>
                <a:lnTo>
                  <a:pt x="2033270" y="432118"/>
                </a:lnTo>
                <a:lnTo>
                  <a:pt x="2033587" y="440373"/>
                </a:lnTo>
                <a:lnTo>
                  <a:pt x="2033587" y="2112328"/>
                </a:lnTo>
                <a:lnTo>
                  <a:pt x="2033270" y="2120583"/>
                </a:lnTo>
                <a:lnTo>
                  <a:pt x="2032952" y="2128838"/>
                </a:lnTo>
                <a:lnTo>
                  <a:pt x="2032000" y="2137410"/>
                </a:lnTo>
                <a:lnTo>
                  <a:pt x="2030412" y="2145348"/>
                </a:lnTo>
                <a:lnTo>
                  <a:pt x="2028507" y="2153285"/>
                </a:lnTo>
                <a:lnTo>
                  <a:pt x="2026285" y="2160905"/>
                </a:lnTo>
                <a:lnTo>
                  <a:pt x="2023745" y="2168525"/>
                </a:lnTo>
                <a:lnTo>
                  <a:pt x="2020570" y="2175828"/>
                </a:lnTo>
                <a:lnTo>
                  <a:pt x="2017395" y="2183130"/>
                </a:lnTo>
                <a:lnTo>
                  <a:pt x="2013585" y="2190433"/>
                </a:lnTo>
                <a:lnTo>
                  <a:pt x="2010092" y="2197418"/>
                </a:lnTo>
                <a:lnTo>
                  <a:pt x="2005647" y="2204085"/>
                </a:lnTo>
                <a:lnTo>
                  <a:pt x="2000885" y="2210435"/>
                </a:lnTo>
                <a:lnTo>
                  <a:pt x="1996122" y="2216785"/>
                </a:lnTo>
                <a:lnTo>
                  <a:pt x="1991042" y="2222500"/>
                </a:lnTo>
                <a:lnTo>
                  <a:pt x="1985645" y="2228533"/>
                </a:lnTo>
                <a:lnTo>
                  <a:pt x="1979612" y="2233930"/>
                </a:lnTo>
                <a:lnTo>
                  <a:pt x="1973897" y="2239010"/>
                </a:lnTo>
                <a:lnTo>
                  <a:pt x="1967865" y="2243773"/>
                </a:lnTo>
                <a:lnTo>
                  <a:pt x="1961197" y="2248535"/>
                </a:lnTo>
                <a:lnTo>
                  <a:pt x="1954530" y="2252980"/>
                </a:lnTo>
                <a:lnTo>
                  <a:pt x="1947545" y="2256790"/>
                </a:lnTo>
                <a:lnTo>
                  <a:pt x="1940242" y="2260600"/>
                </a:lnTo>
                <a:lnTo>
                  <a:pt x="1933257" y="2263775"/>
                </a:lnTo>
                <a:lnTo>
                  <a:pt x="1925955" y="2266633"/>
                </a:lnTo>
                <a:lnTo>
                  <a:pt x="1918017" y="2269173"/>
                </a:lnTo>
                <a:lnTo>
                  <a:pt x="1910080" y="2271395"/>
                </a:lnTo>
                <a:lnTo>
                  <a:pt x="1902460" y="2273300"/>
                </a:lnTo>
                <a:lnTo>
                  <a:pt x="1894522" y="2274888"/>
                </a:lnTo>
                <a:lnTo>
                  <a:pt x="1885950" y="2275840"/>
                </a:lnTo>
                <a:lnTo>
                  <a:pt x="1877695" y="2276475"/>
                </a:lnTo>
                <a:lnTo>
                  <a:pt x="1869440" y="2276475"/>
                </a:lnTo>
                <a:lnTo>
                  <a:pt x="480377" y="2276475"/>
                </a:lnTo>
                <a:lnTo>
                  <a:pt x="471805" y="2276475"/>
                </a:lnTo>
                <a:lnTo>
                  <a:pt x="463550" y="2275840"/>
                </a:lnTo>
                <a:lnTo>
                  <a:pt x="455295" y="2274888"/>
                </a:lnTo>
                <a:lnTo>
                  <a:pt x="447040" y="2273300"/>
                </a:lnTo>
                <a:lnTo>
                  <a:pt x="439102" y="2271395"/>
                </a:lnTo>
                <a:lnTo>
                  <a:pt x="431482" y="2269173"/>
                </a:lnTo>
                <a:lnTo>
                  <a:pt x="423862" y="2266633"/>
                </a:lnTo>
                <a:lnTo>
                  <a:pt x="416242" y="2263775"/>
                </a:lnTo>
                <a:lnTo>
                  <a:pt x="408940" y="2260600"/>
                </a:lnTo>
                <a:lnTo>
                  <a:pt x="401955" y="2256790"/>
                </a:lnTo>
                <a:lnTo>
                  <a:pt x="394970" y="2252980"/>
                </a:lnTo>
                <a:lnTo>
                  <a:pt x="388620" y="2248535"/>
                </a:lnTo>
                <a:lnTo>
                  <a:pt x="381952" y="2243773"/>
                </a:lnTo>
                <a:lnTo>
                  <a:pt x="375602" y="2239010"/>
                </a:lnTo>
                <a:lnTo>
                  <a:pt x="369887" y="2233930"/>
                </a:lnTo>
                <a:lnTo>
                  <a:pt x="364172" y="2228533"/>
                </a:lnTo>
                <a:lnTo>
                  <a:pt x="358457" y="2222500"/>
                </a:lnTo>
                <a:lnTo>
                  <a:pt x="353377" y="2216785"/>
                </a:lnTo>
                <a:lnTo>
                  <a:pt x="348297" y="2210435"/>
                </a:lnTo>
                <a:lnTo>
                  <a:pt x="343852" y="2204085"/>
                </a:lnTo>
                <a:lnTo>
                  <a:pt x="339725" y="2197418"/>
                </a:lnTo>
                <a:lnTo>
                  <a:pt x="335597" y="2190433"/>
                </a:lnTo>
                <a:lnTo>
                  <a:pt x="332105" y="2183130"/>
                </a:lnTo>
                <a:lnTo>
                  <a:pt x="328612" y="2175828"/>
                </a:lnTo>
                <a:lnTo>
                  <a:pt x="325755" y="2168525"/>
                </a:lnTo>
                <a:lnTo>
                  <a:pt x="323215" y="2160905"/>
                </a:lnTo>
                <a:lnTo>
                  <a:pt x="320992" y="2153285"/>
                </a:lnTo>
                <a:lnTo>
                  <a:pt x="319087" y="2145348"/>
                </a:lnTo>
                <a:lnTo>
                  <a:pt x="317817" y="2137410"/>
                </a:lnTo>
                <a:lnTo>
                  <a:pt x="316547" y="2128838"/>
                </a:lnTo>
                <a:lnTo>
                  <a:pt x="315912" y="2120583"/>
                </a:lnTo>
                <a:lnTo>
                  <a:pt x="315912" y="2112328"/>
                </a:lnTo>
                <a:lnTo>
                  <a:pt x="456565" y="2112328"/>
                </a:lnTo>
                <a:lnTo>
                  <a:pt x="456882" y="2114868"/>
                </a:lnTo>
                <a:lnTo>
                  <a:pt x="457200" y="2116773"/>
                </a:lnTo>
                <a:lnTo>
                  <a:pt x="457835" y="2118995"/>
                </a:lnTo>
                <a:lnTo>
                  <a:pt x="458470" y="2121218"/>
                </a:lnTo>
                <a:lnTo>
                  <a:pt x="459422" y="2123440"/>
                </a:lnTo>
                <a:lnTo>
                  <a:pt x="460692" y="2125345"/>
                </a:lnTo>
                <a:lnTo>
                  <a:pt x="463550" y="2128838"/>
                </a:lnTo>
                <a:lnTo>
                  <a:pt x="467042" y="2132013"/>
                </a:lnTo>
                <a:lnTo>
                  <a:pt x="468947" y="2132965"/>
                </a:lnTo>
                <a:lnTo>
                  <a:pt x="471170" y="2133918"/>
                </a:lnTo>
                <a:lnTo>
                  <a:pt x="473392" y="2134870"/>
                </a:lnTo>
                <a:lnTo>
                  <a:pt x="475615" y="2135188"/>
                </a:lnTo>
                <a:lnTo>
                  <a:pt x="477837" y="2135505"/>
                </a:lnTo>
                <a:lnTo>
                  <a:pt x="480377" y="2135823"/>
                </a:lnTo>
                <a:lnTo>
                  <a:pt x="1869440" y="2135823"/>
                </a:lnTo>
                <a:lnTo>
                  <a:pt x="1871980" y="2135505"/>
                </a:lnTo>
                <a:lnTo>
                  <a:pt x="1874202" y="2135188"/>
                </a:lnTo>
                <a:lnTo>
                  <a:pt x="1876107" y="2134870"/>
                </a:lnTo>
                <a:lnTo>
                  <a:pt x="1878330" y="2133918"/>
                </a:lnTo>
                <a:lnTo>
                  <a:pt x="1880552" y="2132965"/>
                </a:lnTo>
                <a:lnTo>
                  <a:pt x="1882457" y="2132013"/>
                </a:lnTo>
                <a:lnTo>
                  <a:pt x="1885950" y="2128838"/>
                </a:lnTo>
                <a:lnTo>
                  <a:pt x="1888490" y="2125345"/>
                </a:lnTo>
                <a:lnTo>
                  <a:pt x="1890077" y="2123440"/>
                </a:lnTo>
                <a:lnTo>
                  <a:pt x="1890712" y="2121218"/>
                </a:lnTo>
                <a:lnTo>
                  <a:pt x="1891982" y="2118995"/>
                </a:lnTo>
                <a:lnTo>
                  <a:pt x="1892300" y="2116773"/>
                </a:lnTo>
                <a:lnTo>
                  <a:pt x="1892617" y="2114868"/>
                </a:lnTo>
                <a:lnTo>
                  <a:pt x="1892617" y="2112328"/>
                </a:lnTo>
                <a:lnTo>
                  <a:pt x="1892617" y="440373"/>
                </a:lnTo>
                <a:lnTo>
                  <a:pt x="1892617" y="438468"/>
                </a:lnTo>
                <a:lnTo>
                  <a:pt x="1892300" y="435928"/>
                </a:lnTo>
                <a:lnTo>
                  <a:pt x="1891982" y="433705"/>
                </a:lnTo>
                <a:lnTo>
                  <a:pt x="1890712" y="431483"/>
                </a:lnTo>
                <a:lnTo>
                  <a:pt x="1890077" y="429578"/>
                </a:lnTo>
                <a:lnTo>
                  <a:pt x="1888490" y="427355"/>
                </a:lnTo>
                <a:lnTo>
                  <a:pt x="1885950" y="424180"/>
                </a:lnTo>
                <a:lnTo>
                  <a:pt x="1882457" y="421323"/>
                </a:lnTo>
                <a:lnTo>
                  <a:pt x="1880552" y="420053"/>
                </a:lnTo>
                <a:lnTo>
                  <a:pt x="1878330" y="419100"/>
                </a:lnTo>
                <a:lnTo>
                  <a:pt x="1876107" y="418148"/>
                </a:lnTo>
                <a:lnTo>
                  <a:pt x="1874202" y="417513"/>
                </a:lnTo>
                <a:lnTo>
                  <a:pt x="1871980" y="417195"/>
                </a:lnTo>
                <a:lnTo>
                  <a:pt x="1869440" y="417195"/>
                </a:lnTo>
                <a:lnTo>
                  <a:pt x="1869440" y="276225"/>
                </a:lnTo>
                <a:close/>
                <a:moveTo>
                  <a:pt x="589072" y="140970"/>
                </a:moveTo>
                <a:lnTo>
                  <a:pt x="589072" y="424815"/>
                </a:lnTo>
                <a:lnTo>
                  <a:pt x="588754" y="433070"/>
                </a:lnTo>
                <a:lnTo>
                  <a:pt x="588436" y="441643"/>
                </a:lnTo>
                <a:lnTo>
                  <a:pt x="587166" y="449580"/>
                </a:lnTo>
                <a:lnTo>
                  <a:pt x="585896" y="458153"/>
                </a:lnTo>
                <a:lnTo>
                  <a:pt x="583991" y="465773"/>
                </a:lnTo>
                <a:lnTo>
                  <a:pt x="581768" y="473710"/>
                </a:lnTo>
                <a:lnTo>
                  <a:pt x="579227" y="481330"/>
                </a:lnTo>
                <a:lnTo>
                  <a:pt x="576052" y="488633"/>
                </a:lnTo>
                <a:lnTo>
                  <a:pt x="572876" y="495935"/>
                </a:lnTo>
                <a:lnTo>
                  <a:pt x="569065" y="503238"/>
                </a:lnTo>
                <a:lnTo>
                  <a:pt x="565572" y="509905"/>
                </a:lnTo>
                <a:lnTo>
                  <a:pt x="561126" y="516573"/>
                </a:lnTo>
                <a:lnTo>
                  <a:pt x="556363" y="522923"/>
                </a:lnTo>
                <a:lnTo>
                  <a:pt x="551600" y="528955"/>
                </a:lnTo>
                <a:lnTo>
                  <a:pt x="546519" y="535305"/>
                </a:lnTo>
                <a:lnTo>
                  <a:pt x="541120" y="541020"/>
                </a:lnTo>
                <a:lnTo>
                  <a:pt x="535087" y="546100"/>
                </a:lnTo>
                <a:lnTo>
                  <a:pt x="529371" y="551815"/>
                </a:lnTo>
                <a:lnTo>
                  <a:pt x="522702" y="556260"/>
                </a:lnTo>
                <a:lnTo>
                  <a:pt x="516668" y="561023"/>
                </a:lnTo>
                <a:lnTo>
                  <a:pt x="509682" y="565150"/>
                </a:lnTo>
                <a:lnTo>
                  <a:pt x="503013" y="569278"/>
                </a:lnTo>
                <a:lnTo>
                  <a:pt x="495709" y="572770"/>
                </a:lnTo>
                <a:lnTo>
                  <a:pt x="488406" y="575945"/>
                </a:lnTo>
                <a:lnTo>
                  <a:pt x="481102" y="579120"/>
                </a:lnTo>
                <a:lnTo>
                  <a:pt x="473480" y="581978"/>
                </a:lnTo>
                <a:lnTo>
                  <a:pt x="465541" y="584200"/>
                </a:lnTo>
                <a:lnTo>
                  <a:pt x="457602" y="585788"/>
                </a:lnTo>
                <a:lnTo>
                  <a:pt x="449663" y="587375"/>
                </a:lnTo>
                <a:lnTo>
                  <a:pt x="441407" y="588328"/>
                </a:lnTo>
                <a:lnTo>
                  <a:pt x="433150" y="588963"/>
                </a:lnTo>
                <a:lnTo>
                  <a:pt x="424576" y="589280"/>
                </a:lnTo>
                <a:lnTo>
                  <a:pt x="140678" y="589280"/>
                </a:lnTo>
                <a:lnTo>
                  <a:pt x="140678" y="1836103"/>
                </a:lnTo>
                <a:lnTo>
                  <a:pt x="140678" y="1838643"/>
                </a:lnTo>
                <a:lnTo>
                  <a:pt x="140996" y="1840548"/>
                </a:lnTo>
                <a:lnTo>
                  <a:pt x="141948" y="1842770"/>
                </a:lnTo>
                <a:lnTo>
                  <a:pt x="142584" y="1844993"/>
                </a:lnTo>
                <a:lnTo>
                  <a:pt x="143536" y="1847215"/>
                </a:lnTo>
                <a:lnTo>
                  <a:pt x="144807" y="1849120"/>
                </a:lnTo>
                <a:lnTo>
                  <a:pt x="147665" y="1852613"/>
                </a:lnTo>
                <a:lnTo>
                  <a:pt x="151475" y="1855470"/>
                </a:lnTo>
                <a:lnTo>
                  <a:pt x="153063" y="1856740"/>
                </a:lnTo>
                <a:lnTo>
                  <a:pt x="155286" y="1857693"/>
                </a:lnTo>
                <a:lnTo>
                  <a:pt x="157191" y="1858645"/>
                </a:lnTo>
                <a:lnTo>
                  <a:pt x="159732" y="1858963"/>
                </a:lnTo>
                <a:lnTo>
                  <a:pt x="161955" y="1859280"/>
                </a:lnTo>
                <a:lnTo>
                  <a:pt x="164495" y="1859598"/>
                </a:lnTo>
                <a:lnTo>
                  <a:pt x="1553180" y="1859598"/>
                </a:lnTo>
                <a:lnTo>
                  <a:pt x="1556038" y="1859280"/>
                </a:lnTo>
                <a:lnTo>
                  <a:pt x="1557943" y="1858963"/>
                </a:lnTo>
                <a:lnTo>
                  <a:pt x="1560484" y="1858645"/>
                </a:lnTo>
                <a:lnTo>
                  <a:pt x="1562389" y="1857693"/>
                </a:lnTo>
                <a:lnTo>
                  <a:pt x="1564612" y="1856740"/>
                </a:lnTo>
                <a:lnTo>
                  <a:pt x="1566517" y="1855470"/>
                </a:lnTo>
                <a:lnTo>
                  <a:pt x="1570010" y="1852613"/>
                </a:lnTo>
                <a:lnTo>
                  <a:pt x="1572868" y="1849120"/>
                </a:lnTo>
                <a:lnTo>
                  <a:pt x="1574139" y="1847215"/>
                </a:lnTo>
                <a:lnTo>
                  <a:pt x="1575091" y="1844993"/>
                </a:lnTo>
                <a:lnTo>
                  <a:pt x="1576044" y="1842770"/>
                </a:lnTo>
                <a:lnTo>
                  <a:pt x="1576679" y="1840548"/>
                </a:lnTo>
                <a:lnTo>
                  <a:pt x="1576997" y="1838643"/>
                </a:lnTo>
                <a:lnTo>
                  <a:pt x="1576997" y="1836103"/>
                </a:lnTo>
                <a:lnTo>
                  <a:pt x="1576997" y="164782"/>
                </a:lnTo>
                <a:lnTo>
                  <a:pt x="1576997" y="161925"/>
                </a:lnTo>
                <a:lnTo>
                  <a:pt x="1576679" y="160020"/>
                </a:lnTo>
                <a:lnTo>
                  <a:pt x="1576044" y="157480"/>
                </a:lnTo>
                <a:lnTo>
                  <a:pt x="1575091" y="155257"/>
                </a:lnTo>
                <a:lnTo>
                  <a:pt x="1574139" y="153352"/>
                </a:lnTo>
                <a:lnTo>
                  <a:pt x="1572868" y="151447"/>
                </a:lnTo>
                <a:lnTo>
                  <a:pt x="1570010" y="147955"/>
                </a:lnTo>
                <a:lnTo>
                  <a:pt x="1566517" y="145097"/>
                </a:lnTo>
                <a:lnTo>
                  <a:pt x="1564612" y="143827"/>
                </a:lnTo>
                <a:lnTo>
                  <a:pt x="1562389" y="142875"/>
                </a:lnTo>
                <a:lnTo>
                  <a:pt x="1560484" y="141922"/>
                </a:lnTo>
                <a:lnTo>
                  <a:pt x="1557943" y="141287"/>
                </a:lnTo>
                <a:lnTo>
                  <a:pt x="1556038" y="140970"/>
                </a:lnTo>
                <a:lnTo>
                  <a:pt x="1553180" y="140970"/>
                </a:lnTo>
                <a:lnTo>
                  <a:pt x="589072" y="140970"/>
                </a:lnTo>
                <a:close/>
                <a:moveTo>
                  <a:pt x="489358" y="0"/>
                </a:moveTo>
                <a:lnTo>
                  <a:pt x="1553180" y="0"/>
                </a:lnTo>
                <a:lnTo>
                  <a:pt x="1562071" y="317"/>
                </a:lnTo>
                <a:lnTo>
                  <a:pt x="1570010" y="952"/>
                </a:lnTo>
                <a:lnTo>
                  <a:pt x="1578584" y="2222"/>
                </a:lnTo>
                <a:lnTo>
                  <a:pt x="1586523" y="3492"/>
                </a:lnTo>
                <a:lnTo>
                  <a:pt x="1594462" y="5397"/>
                </a:lnTo>
                <a:lnTo>
                  <a:pt x="1602084" y="7620"/>
                </a:lnTo>
                <a:lnTo>
                  <a:pt x="1609705" y="10160"/>
                </a:lnTo>
                <a:lnTo>
                  <a:pt x="1617644" y="13017"/>
                </a:lnTo>
                <a:lnTo>
                  <a:pt x="1624630" y="16192"/>
                </a:lnTo>
                <a:lnTo>
                  <a:pt x="1631617" y="20002"/>
                </a:lnTo>
                <a:lnTo>
                  <a:pt x="1638603" y="23812"/>
                </a:lnTo>
                <a:lnTo>
                  <a:pt x="1645589" y="28257"/>
                </a:lnTo>
                <a:lnTo>
                  <a:pt x="1651623" y="32702"/>
                </a:lnTo>
                <a:lnTo>
                  <a:pt x="1657974" y="37782"/>
                </a:lnTo>
                <a:lnTo>
                  <a:pt x="1664008" y="42862"/>
                </a:lnTo>
                <a:lnTo>
                  <a:pt x="1669724" y="48260"/>
                </a:lnTo>
                <a:lnTo>
                  <a:pt x="1675122" y="53975"/>
                </a:lnTo>
                <a:lnTo>
                  <a:pt x="1680203" y="60007"/>
                </a:lnTo>
                <a:lnTo>
                  <a:pt x="1685284" y="66357"/>
                </a:lnTo>
                <a:lnTo>
                  <a:pt x="1689730" y="72390"/>
                </a:lnTo>
                <a:lnTo>
                  <a:pt x="1694176" y="79375"/>
                </a:lnTo>
                <a:lnTo>
                  <a:pt x="1697987" y="86360"/>
                </a:lnTo>
                <a:lnTo>
                  <a:pt x="1701797" y="93345"/>
                </a:lnTo>
                <a:lnTo>
                  <a:pt x="1704973" y="100647"/>
                </a:lnTo>
                <a:lnTo>
                  <a:pt x="1707831" y="108267"/>
                </a:lnTo>
                <a:lnTo>
                  <a:pt x="1710371" y="115570"/>
                </a:lnTo>
                <a:lnTo>
                  <a:pt x="1712594" y="123507"/>
                </a:lnTo>
                <a:lnTo>
                  <a:pt x="1714500" y="131445"/>
                </a:lnTo>
                <a:lnTo>
                  <a:pt x="1715770" y="139382"/>
                </a:lnTo>
                <a:lnTo>
                  <a:pt x="1717040" y="147637"/>
                </a:lnTo>
                <a:lnTo>
                  <a:pt x="1717675" y="155892"/>
                </a:lnTo>
                <a:lnTo>
                  <a:pt x="1717675" y="164782"/>
                </a:lnTo>
                <a:lnTo>
                  <a:pt x="1717675" y="1836103"/>
                </a:lnTo>
                <a:lnTo>
                  <a:pt x="1717675" y="1844358"/>
                </a:lnTo>
                <a:lnTo>
                  <a:pt x="1717040" y="1852613"/>
                </a:lnTo>
                <a:lnTo>
                  <a:pt x="1715770" y="1861185"/>
                </a:lnTo>
                <a:lnTo>
                  <a:pt x="1714500" y="1869123"/>
                </a:lnTo>
                <a:lnTo>
                  <a:pt x="1712594" y="1877060"/>
                </a:lnTo>
                <a:lnTo>
                  <a:pt x="1710371" y="1884680"/>
                </a:lnTo>
                <a:lnTo>
                  <a:pt x="1707831" y="1892300"/>
                </a:lnTo>
                <a:lnTo>
                  <a:pt x="1704973" y="1900238"/>
                </a:lnTo>
                <a:lnTo>
                  <a:pt x="1701797" y="1907223"/>
                </a:lnTo>
                <a:lnTo>
                  <a:pt x="1697987" y="1914208"/>
                </a:lnTo>
                <a:lnTo>
                  <a:pt x="1694176" y="1921193"/>
                </a:lnTo>
                <a:lnTo>
                  <a:pt x="1689730" y="1927860"/>
                </a:lnTo>
                <a:lnTo>
                  <a:pt x="1685284" y="1934210"/>
                </a:lnTo>
                <a:lnTo>
                  <a:pt x="1680203" y="1940560"/>
                </a:lnTo>
                <a:lnTo>
                  <a:pt x="1675122" y="1946275"/>
                </a:lnTo>
                <a:lnTo>
                  <a:pt x="1669724" y="1952308"/>
                </a:lnTo>
                <a:lnTo>
                  <a:pt x="1664008" y="1957705"/>
                </a:lnTo>
                <a:lnTo>
                  <a:pt x="1657974" y="1962785"/>
                </a:lnTo>
                <a:lnTo>
                  <a:pt x="1651623" y="1967865"/>
                </a:lnTo>
                <a:lnTo>
                  <a:pt x="1645589" y="1972310"/>
                </a:lnTo>
                <a:lnTo>
                  <a:pt x="1638603" y="1976755"/>
                </a:lnTo>
                <a:lnTo>
                  <a:pt x="1631617" y="1980565"/>
                </a:lnTo>
                <a:lnTo>
                  <a:pt x="1624630" y="1984375"/>
                </a:lnTo>
                <a:lnTo>
                  <a:pt x="1617644" y="1987550"/>
                </a:lnTo>
                <a:lnTo>
                  <a:pt x="1609705" y="1990408"/>
                </a:lnTo>
                <a:lnTo>
                  <a:pt x="1602084" y="1992948"/>
                </a:lnTo>
                <a:lnTo>
                  <a:pt x="1594462" y="1995170"/>
                </a:lnTo>
                <a:lnTo>
                  <a:pt x="1586523" y="1997075"/>
                </a:lnTo>
                <a:lnTo>
                  <a:pt x="1578584" y="1998345"/>
                </a:lnTo>
                <a:lnTo>
                  <a:pt x="1570010" y="1999615"/>
                </a:lnTo>
                <a:lnTo>
                  <a:pt x="1562071" y="2000250"/>
                </a:lnTo>
                <a:lnTo>
                  <a:pt x="1553180" y="2000250"/>
                </a:lnTo>
                <a:lnTo>
                  <a:pt x="164495" y="2000250"/>
                </a:lnTo>
                <a:lnTo>
                  <a:pt x="155604" y="2000250"/>
                </a:lnTo>
                <a:lnTo>
                  <a:pt x="147665" y="1999615"/>
                </a:lnTo>
                <a:lnTo>
                  <a:pt x="139408" y="1998345"/>
                </a:lnTo>
                <a:lnTo>
                  <a:pt x="131152" y="1997075"/>
                </a:lnTo>
                <a:lnTo>
                  <a:pt x="123213" y="1995170"/>
                </a:lnTo>
                <a:lnTo>
                  <a:pt x="115591" y="1992948"/>
                </a:lnTo>
                <a:lnTo>
                  <a:pt x="107970" y="1990408"/>
                </a:lnTo>
                <a:lnTo>
                  <a:pt x="100348" y="1987550"/>
                </a:lnTo>
                <a:lnTo>
                  <a:pt x="93044" y="1984375"/>
                </a:lnTo>
                <a:lnTo>
                  <a:pt x="86058" y="1980565"/>
                </a:lnTo>
                <a:lnTo>
                  <a:pt x="79072" y="1976755"/>
                </a:lnTo>
                <a:lnTo>
                  <a:pt x="72721" y="1972310"/>
                </a:lnTo>
                <a:lnTo>
                  <a:pt x="66052" y="1967865"/>
                </a:lnTo>
                <a:lnTo>
                  <a:pt x="59701" y="1962785"/>
                </a:lnTo>
                <a:lnTo>
                  <a:pt x="53667" y="1957705"/>
                </a:lnTo>
                <a:lnTo>
                  <a:pt x="48269" y="1952308"/>
                </a:lnTo>
                <a:lnTo>
                  <a:pt x="42553" y="1946275"/>
                </a:lnTo>
                <a:lnTo>
                  <a:pt x="37472" y="1940560"/>
                </a:lnTo>
                <a:lnTo>
                  <a:pt x="32391" y="1934210"/>
                </a:lnTo>
                <a:lnTo>
                  <a:pt x="27945" y="1927860"/>
                </a:lnTo>
                <a:lnTo>
                  <a:pt x="23817" y="1921193"/>
                </a:lnTo>
                <a:lnTo>
                  <a:pt x="19688" y="1914208"/>
                </a:lnTo>
                <a:lnTo>
                  <a:pt x="16195" y="1907223"/>
                </a:lnTo>
                <a:lnTo>
                  <a:pt x="12702" y="1900238"/>
                </a:lnTo>
                <a:lnTo>
                  <a:pt x="9844" y="1892300"/>
                </a:lnTo>
                <a:lnTo>
                  <a:pt x="7304" y="1884680"/>
                </a:lnTo>
                <a:lnTo>
                  <a:pt x="5081" y="1877060"/>
                </a:lnTo>
                <a:lnTo>
                  <a:pt x="3175" y="1869123"/>
                </a:lnTo>
                <a:lnTo>
                  <a:pt x="1905" y="1861185"/>
                </a:lnTo>
                <a:lnTo>
                  <a:pt x="635" y="1852613"/>
                </a:lnTo>
                <a:lnTo>
                  <a:pt x="0" y="1844358"/>
                </a:lnTo>
                <a:lnTo>
                  <a:pt x="0" y="1836103"/>
                </a:lnTo>
                <a:lnTo>
                  <a:pt x="0" y="489585"/>
                </a:lnTo>
                <a:lnTo>
                  <a:pt x="489358" y="0"/>
                </a:lnTo>
                <a:close/>
              </a:path>
            </a:pathLst>
          </a:custGeom>
          <a:solidFill>
            <a:srgbClr val="8FAAD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tx2"/>
              </a:solidFill>
            </a:endParaRPr>
          </a:p>
        </p:txBody>
      </p:sp>
      <p:sp>
        <p:nvSpPr>
          <p:cNvPr id="7" name="文本框 1"/>
          <p:cNvSpPr>
            <a:spLocks noChangeArrowheads="1"/>
          </p:cNvSpPr>
          <p:nvPr/>
        </p:nvSpPr>
        <p:spPr bwMode="auto">
          <a:xfrm>
            <a:off x="3144859" y="2857637"/>
            <a:ext cx="1980030" cy="5847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3200" b="1" spc="300" dirty="0">
                <a:solidFill>
                  <a:srgbClr val="8FAADC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编程应用</a:t>
            </a:r>
          </a:p>
        </p:txBody>
      </p:sp>
      <p:sp>
        <p:nvSpPr>
          <p:cNvPr id="8" name="文本框 17"/>
          <p:cNvSpPr txBox="1">
            <a:spLocks noChangeArrowheads="1"/>
          </p:cNvSpPr>
          <p:nvPr/>
        </p:nvSpPr>
        <p:spPr bwMode="auto">
          <a:xfrm>
            <a:off x="3837502" y="2061230"/>
            <a:ext cx="681597" cy="52322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2800" spc="300" dirty="0">
                <a:solidFill>
                  <a:srgbClr val="8FAAD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4</a:t>
            </a:r>
            <a:endParaRPr lang="zh-CN" altLang="en-US" sz="2800" spc="300" dirty="0">
              <a:solidFill>
                <a:srgbClr val="8FAAD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9" name="直接连接符 8"/>
          <p:cNvCxnSpPr/>
          <p:nvPr/>
        </p:nvCxnSpPr>
        <p:spPr>
          <a:xfrm flipH="1">
            <a:off x="3194050" y="2673520"/>
            <a:ext cx="18923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31972" y="0"/>
            <a:ext cx="1545328" cy="149458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1469227929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9F392D0-E1DE-4AD1-B8DF-D050665800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编程应用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646BAA72-8A5E-466F-BDD8-48E342AC75ED}"/>
              </a:ext>
            </a:extLst>
          </p:cNvPr>
          <p:cNvSpPr/>
          <p:nvPr/>
        </p:nvSpPr>
        <p:spPr>
          <a:xfrm>
            <a:off x="564961" y="969348"/>
            <a:ext cx="4572000" cy="203132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dirty="0"/>
              <a:t>1. </a:t>
            </a:r>
            <a:r>
              <a:rPr lang="zh-CN" altLang="en-US" dirty="0"/>
              <a:t>读取数据</a:t>
            </a:r>
            <a:endParaRPr lang="en-US" altLang="zh-CN" dirty="0"/>
          </a:p>
          <a:p>
            <a:r>
              <a:rPr lang="en-US" altLang="zh-CN" dirty="0"/>
              <a:t>2. </a:t>
            </a:r>
            <a:r>
              <a:rPr lang="zh-CN" altLang="en-US" dirty="0"/>
              <a:t>数据预处理</a:t>
            </a:r>
            <a:endParaRPr lang="en-US" altLang="zh-CN" dirty="0"/>
          </a:p>
          <a:p>
            <a:r>
              <a:rPr lang="en-US" altLang="zh-CN" dirty="0"/>
              <a:t>3. </a:t>
            </a:r>
            <a:r>
              <a:rPr lang="zh-CN" altLang="en-US" dirty="0"/>
              <a:t>定义模型</a:t>
            </a:r>
            <a:endParaRPr lang="en-US" altLang="zh-CN" dirty="0"/>
          </a:p>
          <a:p>
            <a:r>
              <a:rPr lang="en-US" altLang="zh-CN" dirty="0"/>
              <a:t>4. </a:t>
            </a:r>
            <a:r>
              <a:rPr lang="zh-CN" altLang="en-US" dirty="0"/>
              <a:t>定义损失函数</a:t>
            </a:r>
            <a:endParaRPr lang="en-US" altLang="zh-CN" dirty="0"/>
          </a:p>
          <a:p>
            <a:r>
              <a:rPr lang="en-US" altLang="zh-CN" dirty="0"/>
              <a:t>5. </a:t>
            </a:r>
            <a:r>
              <a:rPr lang="zh-CN" altLang="en-US" dirty="0"/>
              <a:t>定义优化器</a:t>
            </a:r>
            <a:endParaRPr lang="en-US" altLang="zh-CN" dirty="0"/>
          </a:p>
          <a:p>
            <a:r>
              <a:rPr lang="en-US" altLang="zh-CN" dirty="0"/>
              <a:t>6. </a:t>
            </a:r>
            <a:r>
              <a:rPr lang="zh-CN" altLang="en-US" dirty="0"/>
              <a:t>训练（梯度下降）</a:t>
            </a:r>
            <a:endParaRPr lang="en-US" altLang="zh-CN" dirty="0"/>
          </a:p>
          <a:p>
            <a:r>
              <a:rPr lang="en-US" altLang="zh-CN" dirty="0"/>
              <a:t>7. </a:t>
            </a:r>
            <a:r>
              <a:rPr lang="zh-CN" altLang="en-US" dirty="0"/>
              <a:t>评测模型性能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A5F07BE4-02A8-4B3F-84C9-AB45A373BF68}"/>
              </a:ext>
            </a:extLst>
          </p:cNvPr>
          <p:cNvSpPr txBox="1"/>
          <p:nvPr/>
        </p:nvSpPr>
        <p:spPr>
          <a:xfrm>
            <a:off x="4037986" y="728099"/>
            <a:ext cx="36468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二元交叉熵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nary Cross Entropy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B25A0DBA-EBB9-4832-8061-396B4B1E60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9046972"/>
              </p:ext>
            </p:extLst>
          </p:nvPr>
        </p:nvGraphicFramePr>
        <p:xfrm>
          <a:off x="4210664" y="2510049"/>
          <a:ext cx="2250592" cy="801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7" name="Equation" r:id="rId3" imgW="1104840" imgH="393480" progId="Equation.DSMT4">
                  <p:embed/>
                </p:oleObj>
              </mc:Choice>
              <mc:Fallback>
                <p:oleObj name="Equation" r:id="rId3" imgW="11048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10664" y="2510049"/>
                        <a:ext cx="2250592" cy="8019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箭头: 右 9">
            <a:extLst>
              <a:ext uri="{FF2B5EF4-FFF2-40B4-BE49-F238E27FC236}">
                <a16:creationId xmlns:a16="http://schemas.microsoft.com/office/drawing/2014/main" id="{2BDBE741-1785-4739-9358-7DC9C15E1E47}"/>
              </a:ext>
            </a:extLst>
          </p:cNvPr>
          <p:cNvSpPr/>
          <p:nvPr/>
        </p:nvSpPr>
        <p:spPr>
          <a:xfrm rot="1575991">
            <a:off x="2457475" y="2489722"/>
            <a:ext cx="1730362" cy="22288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884CE391-0920-4E2B-B633-63A5B692DDF5}"/>
              </a:ext>
            </a:extLst>
          </p:cNvPr>
          <p:cNvSpPr txBox="1"/>
          <p:nvPr/>
        </p:nvSpPr>
        <p:spPr>
          <a:xfrm>
            <a:off x="4064702" y="2203927"/>
            <a:ext cx="36468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梯度下降</a:t>
            </a:r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410370AC-B72A-4B1F-BB4B-4BA3A2CEFE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663001"/>
              </p:ext>
            </p:extLst>
          </p:nvPr>
        </p:nvGraphicFramePr>
        <p:xfrm>
          <a:off x="4210664" y="3689013"/>
          <a:ext cx="4169638" cy="795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8" name="Equation" r:id="rId5" imgW="1930320" imgH="368280" progId="Equation.DSMT4">
                  <p:embed/>
                </p:oleObj>
              </mc:Choice>
              <mc:Fallback>
                <p:oleObj name="Equation" r:id="rId5" imgW="193032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10664" y="3689013"/>
                        <a:ext cx="4169638" cy="7955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箭头: 右 12">
            <a:extLst>
              <a:ext uri="{FF2B5EF4-FFF2-40B4-BE49-F238E27FC236}">
                <a16:creationId xmlns:a16="http://schemas.microsoft.com/office/drawing/2014/main" id="{D61539CF-6594-4A39-A5E3-98FBEA5995F9}"/>
              </a:ext>
            </a:extLst>
          </p:cNvPr>
          <p:cNvSpPr/>
          <p:nvPr/>
        </p:nvSpPr>
        <p:spPr>
          <a:xfrm rot="2598128">
            <a:off x="2212414" y="3386732"/>
            <a:ext cx="2127162" cy="19633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3410D912-E006-4CA6-9A1A-1EE50C3E238C}"/>
              </a:ext>
            </a:extLst>
          </p:cNvPr>
          <p:cNvSpPr txBox="1"/>
          <p:nvPr/>
        </p:nvSpPr>
        <p:spPr>
          <a:xfrm>
            <a:off x="4060879" y="3261599"/>
            <a:ext cx="36468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不停重复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91467"/>
              </p:ext>
            </p:extLst>
          </p:nvPr>
        </p:nvGraphicFramePr>
        <p:xfrm>
          <a:off x="2247900" y="1301600"/>
          <a:ext cx="68961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9" name="Equation" r:id="rId7" imgW="6895800" imgH="787320" progId="Equation.DSMT4">
                  <p:embed/>
                </p:oleObj>
              </mc:Choice>
              <mc:Fallback>
                <p:oleObj name="Equation" r:id="rId7" imgW="689580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47900" y="1301600"/>
                        <a:ext cx="68961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4774137"/>
      </p:ext>
    </p:extLst>
  </p:cSld>
  <p:clrMapOvr>
    <a:masterClrMapping/>
  </p:clrMapOvr>
  <p:transition spd="slow">
    <p:pull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FE52142-4E71-4408-AB5A-66FED1FA58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编程应用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13579B0-0BC3-4F5A-A785-92CC842EC39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10101" y="602429"/>
            <a:ext cx="8523798" cy="4121188"/>
          </a:xfrm>
        </p:spPr>
        <p:txBody>
          <a:bodyPr/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/>
              <a:t>使用</a:t>
            </a:r>
            <a:r>
              <a:rPr lang="en-US" altLang="zh-CN" dirty="0"/>
              <a:t>sklearn</a:t>
            </a:r>
            <a:r>
              <a:rPr lang="zh-CN" altLang="en-US" dirty="0"/>
              <a:t>和</a:t>
            </a:r>
            <a:r>
              <a:rPr lang="en-US" altLang="zh-CN" dirty="0"/>
              <a:t>TensorFlow</a:t>
            </a:r>
            <a:r>
              <a:rPr lang="zh-CN" altLang="en-US" dirty="0"/>
              <a:t>两种方式实现线性回归</a:t>
            </a:r>
            <a:endParaRPr lang="en-US" altLang="zh-CN" dirty="0"/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dirty="0"/>
              <a:t>训练数据存放在</a:t>
            </a:r>
            <a:r>
              <a:rPr lang="en-US" altLang="zh-CN" dirty="0"/>
              <a:t>ex2data1.txt</a:t>
            </a:r>
            <a:r>
              <a:rPr lang="zh-CN" altLang="en-US" dirty="0"/>
              <a:t>和</a:t>
            </a:r>
            <a:r>
              <a:rPr lang="en-US" altLang="zh-CN" dirty="0"/>
              <a:t>ex2data2.txt</a:t>
            </a:r>
            <a:r>
              <a:rPr lang="zh-CN" altLang="en-US" dirty="0"/>
              <a:t>中</a:t>
            </a:r>
          </a:p>
          <a:p>
            <a:endParaRPr lang="zh-CN" altLang="en-US" dirty="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6A441A10-7CD1-4A60-B6AB-8024F022962A}"/>
              </a:ext>
            </a:extLst>
          </p:cNvPr>
          <p:cNvSpPr/>
          <p:nvPr/>
        </p:nvSpPr>
        <p:spPr>
          <a:xfrm>
            <a:off x="664038" y="1584296"/>
            <a:ext cx="7815923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34.62365962451697,78.0246928153624,0</a:t>
            </a:r>
          </a:p>
          <a:p>
            <a:r>
              <a:rPr lang="en-US" altLang="zh-CN" dirty="0"/>
              <a:t>30.28671076822607,43.89499752400101,0</a:t>
            </a:r>
          </a:p>
          <a:p>
            <a:r>
              <a:rPr lang="en-US" altLang="zh-CN" dirty="0"/>
              <a:t>35.84740876993872,72.90219802708364,0</a:t>
            </a:r>
          </a:p>
          <a:p>
            <a:r>
              <a:rPr lang="en-US" altLang="zh-CN" dirty="0"/>
              <a:t>60.18259938620976,86.30855209546826,1</a:t>
            </a:r>
          </a:p>
          <a:p>
            <a:r>
              <a:rPr lang="en-US" altLang="zh-CN" dirty="0"/>
              <a:t>79.0327360507101,75.3443764369103,1</a:t>
            </a:r>
          </a:p>
          <a:p>
            <a:r>
              <a:rPr lang="en-US" altLang="zh-CN" dirty="0"/>
              <a:t>45.08327747668339,56.3163717815305,0</a:t>
            </a:r>
          </a:p>
          <a:p>
            <a:r>
              <a:rPr lang="en-US" altLang="zh-CN" dirty="0"/>
              <a:t>61.10666453684766,96.51142588489624,1</a:t>
            </a:r>
          </a:p>
          <a:p>
            <a:r>
              <a:rPr lang="en-US" altLang="zh-CN" dirty="0"/>
              <a:t>75.02474556738889,46.55401354116538,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89857090"/>
      </p:ext>
    </p:extLst>
  </p:cSld>
  <p:clrMapOvr>
    <a:masterClrMapping/>
  </p:clrMapOvr>
  <p:transition spd="slow">
    <p:pull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A1AA030-E770-4351-ABD6-95715EB47D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编程应用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941E53F-B8A4-40E6-A0AD-C5CA8AA139F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2150" y="625289"/>
            <a:ext cx="8523798" cy="4121188"/>
          </a:xfrm>
        </p:spPr>
        <p:txBody>
          <a:bodyPr/>
          <a:lstStyle/>
          <a:p>
            <a:r>
              <a:rPr lang="zh-CN" altLang="en-US" dirty="0"/>
              <a:t>读取数据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引入</a:t>
            </a:r>
            <a:r>
              <a:rPr lang="en-US" altLang="zh-CN" dirty="0"/>
              <a:t>TensorFlow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CED282DF-C208-4B54-A7E4-A29D6138DC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8392" y="3735616"/>
            <a:ext cx="4821381" cy="1200329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mport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ensorflow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as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f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tf.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B200B2"/>
                </a:solidFill>
                <a:effectLst/>
                <a:latin typeface="Arial Unicode MS" panose="020B0604020202020204"/>
                <a:ea typeface="JetBrains Mono"/>
              </a:rPr>
              <a:t>__version__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rain_x = tf.constant(train_x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dtyp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tf.float32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rain_y = tf.constant(train_y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shap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(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len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train_y)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dtyp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tf.float32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train_x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rain_y)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DF9A235B-0423-4550-B882-5281CB2C19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8392" y="1033357"/>
            <a:ext cx="4821381" cy="2123658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mport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os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mport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pandas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as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pd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mport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random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file_name = os.path.join(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/>
                <a:ea typeface="JetBrains Mono"/>
              </a:rPr>
              <a:t>'data'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/>
                <a:ea typeface="JetBrains Mono"/>
              </a:rPr>
              <a:t>'ex2data1.txt'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data = pd.read_table(file_name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sep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/>
                <a:ea typeface="JetBrains Mono"/>
              </a:rPr>
              <a:t>','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header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None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quoting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3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rain_x = []; train_y = []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for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i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n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range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len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data[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0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)):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train_x.append([data[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0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[i]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data[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[i]])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train_y.append([data[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2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[i]])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1814676"/>
      </p:ext>
    </p:extLst>
  </p:cSld>
  <p:clrMapOvr>
    <a:masterClrMapping/>
  </p:clrMapOvr>
  <p:transition spd="slow">
    <p:pull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53E0D13-521B-4803-871D-1000688822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ensorFlow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43193F3-1575-4365-91F5-4ADD676FC7A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数据迭代器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D4B72C1-99BC-44B7-A8FA-B103473763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732" y="1325255"/>
            <a:ext cx="5907488" cy="2492990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def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FC66D"/>
                </a:solidFill>
                <a:effectLst/>
                <a:latin typeface="Arial Unicode MS" panose="020B0604020202020204"/>
                <a:ea typeface="JetBrains Mono"/>
              </a:rPr>
              <a:t>data_iter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batch_siz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features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labels):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num_examples =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len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features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indices =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list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rang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num_examples)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random.shuffle(indices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for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i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n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rang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0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num_examples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batch_size):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    j = indices[i: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min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i+batch_siz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num_examples)]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   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yield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f.gather(features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axis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0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indices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j)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f.gather(labels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axis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0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indices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j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batch_size = </a:t>
            </a:r>
            <a:r>
              <a:rPr lang="en-US" altLang="zh-CN" sz="1200" dirty="0">
                <a:solidFill>
                  <a:srgbClr val="6897BB"/>
                </a:solidFill>
                <a:latin typeface="Arial Unicode MS" panose="020B0604020202020204"/>
                <a:ea typeface="JetBrains Mono"/>
              </a:rPr>
              <a:t>32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</a:b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for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X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y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n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data_iter(batch_siz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rain_x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rain_y):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X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y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break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9700484"/>
      </p:ext>
    </p:extLst>
  </p:cSld>
  <p:clrMapOvr>
    <a:masterClrMapping/>
  </p:clrMapOvr>
  <p:transition spd="slow">
    <p:pull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92C7D82-55B7-407A-8E80-F88B1500B5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ensorFlow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80F2B1B-3B9C-43E9-82B1-AF79CCF3E86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定义模型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定义损失函数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定义训练器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</p:txBody>
      </p:sp>
      <p:sp>
        <p:nvSpPr>
          <p:cNvPr id="13" name="Rectangle 2">
            <a:extLst>
              <a:ext uri="{FF2B5EF4-FFF2-40B4-BE49-F238E27FC236}">
                <a16:creationId xmlns:a16="http://schemas.microsoft.com/office/drawing/2014/main" id="{3B745BC1-45F5-4302-90F6-78AE09D62A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493" y="4130299"/>
            <a:ext cx="4675902" cy="830997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def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FC66D"/>
                </a:solidFill>
                <a:effectLst/>
                <a:latin typeface="Arial Unicode MS"/>
                <a:ea typeface="JetBrains Mono"/>
              </a:rPr>
              <a:t>sgd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params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lr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batch_siz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grads):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</a:t>
            </a:r>
            <a:r>
              <a:rPr kumimoji="0" lang="zh-CN" altLang="zh-CN" sz="1200" b="0" i="1" u="none" strike="noStrike" cap="none" normalizeH="0" baseline="0" dirty="0">
                <a:ln>
                  <a:noFill/>
                </a:ln>
                <a:solidFill>
                  <a:srgbClr val="629755"/>
                </a:solidFill>
                <a:effectLst/>
                <a:latin typeface="Arial Unicode MS"/>
                <a:ea typeface="JetBrains Mono"/>
              </a:rPr>
              <a:t>"""Mini-batch stochastic gradient descent."""</a:t>
            </a:r>
            <a:br>
              <a:rPr kumimoji="0" lang="zh-CN" altLang="zh-CN" sz="1200" b="0" i="1" u="none" strike="noStrike" cap="none" normalizeH="0" baseline="0" dirty="0">
                <a:ln>
                  <a:noFill/>
                </a:ln>
                <a:solidFill>
                  <a:srgbClr val="629755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1" u="none" strike="noStrike" cap="none" normalizeH="0" baseline="0" dirty="0">
                <a:ln>
                  <a:noFill/>
                </a:ln>
                <a:solidFill>
                  <a:srgbClr val="629755"/>
                </a:solidFill>
                <a:effectLst/>
                <a:latin typeface="Arial Unicode MS"/>
                <a:ea typeface="JetBrains Mono"/>
              </a:rPr>
              <a:t>   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for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i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param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n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/>
                <a:ea typeface="JetBrains Mono"/>
              </a:rPr>
              <a:t>enumerat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params):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    param.assign_sub(lr * grads[i] / batch_size)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731AEE46-F7E5-485B-9C7C-2B29B31D21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764925"/>
              </p:ext>
            </p:extLst>
          </p:nvPr>
        </p:nvGraphicFramePr>
        <p:xfrm>
          <a:off x="5055461" y="4235094"/>
          <a:ext cx="41148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9" name="Equation" r:id="rId3" imgW="4114800" imgH="749160" progId="Equation.DSMT4">
                  <p:embed/>
                </p:oleObj>
              </mc:Choice>
              <mc:Fallback>
                <p:oleObj name="Equation" r:id="rId3" imgW="4114800" imgH="74916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67A26BB5-E7F6-4BB3-BEDF-9CDAD4E97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55461" y="4235094"/>
                        <a:ext cx="41148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1">
            <a:extLst>
              <a:ext uri="{FF2B5EF4-FFF2-40B4-BE49-F238E27FC236}">
                <a16:creationId xmlns:a16="http://schemas.microsoft.com/office/drawing/2014/main" id="{D0147372-BA1D-43F2-AD36-D81636EC5C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9398" y="1097557"/>
            <a:ext cx="5216788" cy="1384995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heta_1 = tf.Variable(tf.random.uniform((train_x.shape[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-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0.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0.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heta_0 = tf.Variable(tf.zeros((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)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theta_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heta_0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def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FC66D"/>
                </a:solidFill>
                <a:effectLst/>
                <a:latin typeface="Arial Unicode MS" panose="020B0604020202020204"/>
                <a:ea typeface="JetBrains Mono"/>
              </a:rPr>
              <a:t>logreg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X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heta_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heta_0):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return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f.nn.sigmoid(tf.matmul(X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heta_1) + theta_0)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C8A16F6A-ED90-4654-BA1B-B69ACF712B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986649"/>
              </p:ext>
            </p:extLst>
          </p:nvPr>
        </p:nvGraphicFramePr>
        <p:xfrm>
          <a:off x="5689048" y="1366093"/>
          <a:ext cx="31369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0" name="Equation" r:id="rId5" imgW="3136680" imgH="774360" progId="Equation.DSMT4">
                  <p:embed/>
                </p:oleObj>
              </mc:Choice>
              <mc:Fallback>
                <p:oleObj name="Equation" r:id="rId5" imgW="313668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89048" y="1366093"/>
                        <a:ext cx="31369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2">
            <a:extLst>
              <a:ext uri="{FF2B5EF4-FFF2-40B4-BE49-F238E27FC236}">
                <a16:creationId xmlns:a16="http://schemas.microsoft.com/office/drawing/2014/main" id="{587220A4-29DD-4CD1-9CE6-9217305A90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9398" y="2955187"/>
            <a:ext cx="5216788" cy="457200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def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FFC66D"/>
                </a:solidFill>
                <a:effectLst/>
                <a:latin typeface="Arial Unicode MS" panose="020B0604020202020204"/>
                <a:ea typeface="JetBrains Mono"/>
              </a:rPr>
              <a:t>binaryentropy_loss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y_hat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y):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return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- y * tf.math.log(y_hat) - (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- y) * tf.math.log(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- y_hat)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3885234"/>
      </p:ext>
    </p:extLst>
  </p:cSld>
  <p:clrMapOvr>
    <a:masterClrMapping/>
  </p:clrMapOvr>
  <p:transition spd="slow">
    <p:pull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643D471-BCFC-4DE3-96E5-12AE457C10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逻辑斯蒂回归</a:t>
            </a:r>
          </a:p>
        </p:txBody>
      </p:sp>
      <p:sp>
        <p:nvSpPr>
          <p:cNvPr id="25" name="内容占位符 2">
            <a:extLst>
              <a:ext uri="{FF2B5EF4-FFF2-40B4-BE49-F238E27FC236}">
                <a16:creationId xmlns:a16="http://schemas.microsoft.com/office/drawing/2014/main" id="{AC066754-C2E6-4637-8657-E1FB9D2A333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2150" y="625289"/>
            <a:ext cx="8523798" cy="4121188"/>
          </a:xfrm>
        </p:spPr>
        <p:txBody>
          <a:bodyPr/>
          <a:lstStyle/>
          <a:p>
            <a:r>
              <a:rPr lang="zh-CN" altLang="en-US" dirty="0"/>
              <a:t>监督学习</a:t>
            </a:r>
            <a:endParaRPr lang="en-US" altLang="zh-CN" dirty="0"/>
          </a:p>
          <a:p>
            <a:pPr lvl="1">
              <a:buFont typeface="Wingdings" panose="05000000000000000000" pitchFamily="2" charset="2"/>
              <a:buChar char="Ø"/>
            </a:pPr>
            <a:r>
              <a:rPr lang="zh-CN" altLang="en-US" dirty="0"/>
              <a:t>回归</a:t>
            </a:r>
            <a:r>
              <a:rPr lang="en-US" altLang="zh-CN" dirty="0"/>
              <a:t>(Regression)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zh-CN" altLang="en-US" dirty="0"/>
              <a:t>分类</a:t>
            </a:r>
            <a:r>
              <a:rPr lang="en-US" altLang="zh-CN" dirty="0"/>
              <a:t>(Classification)</a:t>
            </a:r>
          </a:p>
          <a:p>
            <a:endParaRPr lang="en-US" altLang="zh-CN" dirty="0"/>
          </a:p>
          <a:p>
            <a:r>
              <a:rPr lang="zh-CN" altLang="en-US" dirty="0"/>
              <a:t>电子邮件：垃圾邮件</a:t>
            </a:r>
            <a:r>
              <a:rPr lang="en-US" altLang="zh-CN" dirty="0"/>
              <a:t>/</a:t>
            </a:r>
            <a:r>
              <a:rPr lang="zh-CN" altLang="en-US" dirty="0"/>
              <a:t>正常邮件</a:t>
            </a:r>
            <a:endParaRPr lang="en-US" altLang="zh-CN" dirty="0"/>
          </a:p>
          <a:p>
            <a:r>
              <a:rPr lang="zh-CN" altLang="en-US" dirty="0"/>
              <a:t>在线交易：正常交易</a:t>
            </a:r>
            <a:r>
              <a:rPr lang="en-US" altLang="zh-CN" dirty="0"/>
              <a:t>/</a:t>
            </a:r>
            <a:r>
              <a:rPr lang="zh-CN" altLang="en-US" dirty="0"/>
              <a:t>欺诈交易</a:t>
            </a:r>
            <a:endParaRPr lang="en-US" altLang="zh-CN" dirty="0"/>
          </a:p>
          <a:p>
            <a:r>
              <a:rPr lang="zh-CN" altLang="en-US" dirty="0"/>
              <a:t>肿瘤：良性</a:t>
            </a:r>
            <a:r>
              <a:rPr lang="en-US" altLang="zh-CN" dirty="0"/>
              <a:t>/</a:t>
            </a:r>
            <a:r>
              <a:rPr lang="zh-CN" altLang="en-US" dirty="0"/>
              <a:t>恶性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图片的动物：猫</a:t>
            </a:r>
            <a:r>
              <a:rPr lang="en-US" altLang="zh-CN" dirty="0"/>
              <a:t>/</a:t>
            </a:r>
            <a:r>
              <a:rPr lang="zh-CN" altLang="en-US" dirty="0"/>
              <a:t>狗</a:t>
            </a:r>
            <a:r>
              <a:rPr lang="en-US" altLang="zh-CN" dirty="0"/>
              <a:t>/</a:t>
            </a:r>
            <a:r>
              <a:rPr lang="zh-CN" altLang="en-US" dirty="0"/>
              <a:t>鸟</a:t>
            </a:r>
            <a:r>
              <a:rPr lang="en-US" altLang="zh-CN" dirty="0"/>
              <a:t>/</a:t>
            </a:r>
            <a:r>
              <a:rPr lang="zh-CN" altLang="en-US" dirty="0"/>
              <a:t>大象</a:t>
            </a:r>
            <a:r>
              <a:rPr lang="en-US" altLang="zh-CN" dirty="0"/>
              <a:t>/…</a:t>
            </a:r>
          </a:p>
          <a:p>
            <a:r>
              <a:rPr lang="zh-CN" altLang="en-US" dirty="0"/>
              <a:t>手写体数字：</a:t>
            </a:r>
            <a:r>
              <a:rPr lang="en-US" altLang="zh-CN" dirty="0"/>
              <a:t>1~9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3A9262E5-BC11-4DC9-9591-39AB1F700C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668505"/>
              </p:ext>
            </p:extLst>
          </p:nvPr>
        </p:nvGraphicFramePr>
        <p:xfrm>
          <a:off x="5870575" y="2342983"/>
          <a:ext cx="1066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3" imgW="1066680" imgH="342720" progId="Equation.DSMT4">
                  <p:embed/>
                </p:oleObj>
              </mc:Choice>
              <mc:Fallback>
                <p:oleObj name="Equation" r:id="rId3" imgW="10666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70575" y="2342983"/>
                        <a:ext cx="10668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35014937-08BF-4D80-8633-698B88BF66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520457"/>
              </p:ext>
            </p:extLst>
          </p:nvPr>
        </p:nvGraphicFramePr>
        <p:xfrm>
          <a:off x="5870575" y="3780474"/>
          <a:ext cx="1905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5" imgW="1904760" imgH="342720" progId="Equation.DSMT4">
                  <p:embed/>
                </p:oleObj>
              </mc:Choice>
              <mc:Fallback>
                <p:oleObj name="Equation" r:id="rId5" imgW="19047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70575" y="3780474"/>
                        <a:ext cx="19050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0983169"/>
      </p:ext>
    </p:extLst>
  </p:cSld>
  <p:clrMapOvr>
    <a:masterClrMapping/>
  </p:clrMapOvr>
  <p:transition spd="slow">
    <p:pull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735242B-C34F-4E7C-8094-997DD1E7CB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ensorFlow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152CB8A-B581-485A-9207-48FD5060146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开始训练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查看结果</a:t>
            </a:r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5901E871-BC8A-4385-87A7-363D134F79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052" y="1126242"/>
            <a:ext cx="5207110" cy="2677656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lr =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0.03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num_epochs = </a:t>
            </a:r>
            <a:r>
              <a:rPr lang="en-US" altLang="zh-CN" sz="1200" dirty="0">
                <a:solidFill>
                  <a:srgbClr val="6897BB"/>
                </a:solidFill>
                <a:latin typeface="Arial Unicode MS" panose="020B0604020202020204"/>
                <a:ea typeface="JetBrains Mono"/>
              </a:rPr>
              <a:t>100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net = linreg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loss = squared_loss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for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epoch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n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rang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num_epochs):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for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X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y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n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data_iter(batch_siz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rain_x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rain_y):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   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with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f.GradientTape()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as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: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        t.watch([theta_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heta_0]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        l = tf.reduce_</a:t>
            </a:r>
            <a:r>
              <a:rPr kumimoji="0" lang="en-US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mean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loss(net(X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heta_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heta_0)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y)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    grads = t.gradient(l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[theta_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heta_0]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    sgd([theta_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heta_0]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lr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batch_siz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grads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train_l = loss(net(train_x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heta_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heta_0)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rain_y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/>
                <a:ea typeface="JetBrains Mono"/>
              </a:rPr>
              <a:t>'epoch %d, loss %f'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% (epoch +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f.reduce_mean(train_l)))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7869AA62-B78B-4DD3-87DF-546CE305BF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052" y="4457700"/>
            <a:ext cx="5207110" cy="457200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theta_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heta_0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linreg([[</a:t>
            </a:r>
            <a:r>
              <a:rPr lang="en-US" altLang="zh-CN" sz="1200" dirty="0">
                <a:solidFill>
                  <a:srgbClr val="6897BB"/>
                </a:solidFill>
                <a:latin typeface="Arial Unicode MS" panose="020B0604020202020204"/>
                <a:ea typeface="JetBrains Mono"/>
              </a:rPr>
              <a:t>25.,</a:t>
            </a:r>
            <a:r>
              <a:rPr lang="zh-CN" altLang="en-US" sz="1200" dirty="0">
                <a:solidFill>
                  <a:srgbClr val="6897BB"/>
                </a:solidFill>
                <a:latin typeface="Arial Unicode MS" panose="020B0604020202020204"/>
                <a:ea typeface="JetBrains Mono"/>
              </a:rPr>
              <a:t> </a:t>
            </a:r>
            <a:r>
              <a:rPr lang="en-US" altLang="zh-CN" sz="1200" dirty="0">
                <a:solidFill>
                  <a:srgbClr val="6897BB"/>
                </a:solidFill>
                <a:latin typeface="Arial Unicode MS" panose="020B0604020202020204"/>
                <a:ea typeface="JetBrains Mono"/>
              </a:rPr>
              <a:t>25.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]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heta_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heta_0))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椭圆 5">
            <a:extLst>
              <a:ext uri="{FF2B5EF4-FFF2-40B4-BE49-F238E27FC236}">
                <a16:creationId xmlns:a16="http://schemas.microsoft.com/office/drawing/2014/main" id="{580ACDAF-4B43-4488-A44B-552E8D925340}"/>
              </a:ext>
            </a:extLst>
          </p:cNvPr>
          <p:cNvSpPr/>
          <p:nvPr/>
        </p:nvSpPr>
        <p:spPr>
          <a:xfrm>
            <a:off x="5541064" y="1253172"/>
            <a:ext cx="3509757" cy="1432711"/>
          </a:xfrm>
          <a:prstGeom prst="ellipse">
            <a:avLst/>
          </a:prstGeom>
          <a:noFill/>
          <a:ln w="3175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A0C3FB25-B890-4E78-AEE9-5A8EF488310E}"/>
              </a:ext>
            </a:extLst>
          </p:cNvPr>
          <p:cNvSpPr/>
          <p:nvPr/>
        </p:nvSpPr>
        <p:spPr>
          <a:xfrm>
            <a:off x="5923390" y="1646361"/>
            <a:ext cx="291846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900000"/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eta_1</a:t>
            </a: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eta_0</a:t>
            </a: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结果各是多少？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椭圆 7">
            <a:extLst>
              <a:ext uri="{FF2B5EF4-FFF2-40B4-BE49-F238E27FC236}">
                <a16:creationId xmlns:a16="http://schemas.microsoft.com/office/drawing/2014/main" id="{BCC97802-4B15-4A64-AE9B-93945E4F3146}"/>
              </a:ext>
            </a:extLst>
          </p:cNvPr>
          <p:cNvSpPr/>
          <p:nvPr/>
        </p:nvSpPr>
        <p:spPr>
          <a:xfrm>
            <a:off x="5541064" y="3101004"/>
            <a:ext cx="3509757" cy="1432711"/>
          </a:xfrm>
          <a:prstGeom prst="ellipse">
            <a:avLst/>
          </a:prstGeom>
          <a:noFill/>
          <a:ln w="3175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4793820-A8AF-471F-8BB6-DAF22CCE4DDC}"/>
              </a:ext>
            </a:extLst>
          </p:cNvPr>
          <p:cNvSpPr/>
          <p:nvPr/>
        </p:nvSpPr>
        <p:spPr>
          <a:xfrm>
            <a:off x="5836712" y="3355694"/>
            <a:ext cx="291846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900000" algn="just"/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如果特征输入为</a:t>
            </a:r>
            <a:r>
              <a:rPr lang="en-US" altLang="zh-CN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25.0, 25.0]</a:t>
            </a: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请问模型预测的结果是多少？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0861726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BAD4C20-C041-4613-83C6-1E643ACAEB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klearn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3AB0091-747A-4BCF-9124-E83FAD5756A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读取数据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转换为</a:t>
            </a:r>
            <a:r>
              <a:rPr lang="en-US" altLang="zh-CN" dirty="0"/>
              <a:t>numpy</a:t>
            </a:r>
            <a:r>
              <a:rPr lang="zh-CN" altLang="en-US" dirty="0"/>
              <a:t>格式</a:t>
            </a:r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C28FDD12-9DFE-4364-A4E3-07B154B15F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2150" y="3990547"/>
            <a:ext cx="5097623" cy="646331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rain_x = np.array(train_x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rain_y = np.array(data[</a:t>
            </a:r>
            <a:r>
              <a:rPr lang="en-US" altLang="zh-CN" sz="1200" dirty="0">
                <a:solidFill>
                  <a:srgbClr val="6897BB"/>
                </a:solidFill>
                <a:latin typeface="Arial Unicode MS"/>
                <a:ea typeface="JetBrains Mono"/>
              </a:rPr>
              <a:t>2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]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/>
                <a:ea typeface="JetBrains Mono"/>
              </a:rPr>
              <a:t>print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train_x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rain_y)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073AFAB0-BDA1-4C21-82A5-294E470186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2150" y="1153756"/>
            <a:ext cx="5097623" cy="2308324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mport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os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mport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pandas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as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pd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mport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numpy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as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np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file_name = os.path.join(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/>
                <a:ea typeface="JetBrains Mono"/>
              </a:rPr>
              <a:t>'data'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/>
                <a:ea typeface="JetBrains Mono"/>
              </a:rPr>
              <a:t>'ex2data1.txt'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data = pd.read_table(file_name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sep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/>
                <a:ea typeface="JetBrains Mono"/>
              </a:rPr>
              <a:t>','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header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None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quoting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3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/>
                <a:ea typeface="JetBrains Mono"/>
              </a:rPr>
              <a:t># print(data)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/>
                <a:ea typeface="JetBrains Mono"/>
              </a:rPr>
              <a:t># print(data[0], data[1])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/>
                <a:ea typeface="JetBrains Mono"/>
              </a:rPr>
              <a:t>#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808080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rain_x = []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for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i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n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range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len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data[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0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)):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train_x.append([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.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data[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0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[i]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data[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[i]])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2618125"/>
      </p:ext>
    </p:extLst>
  </p:cSld>
  <p:clrMapOvr>
    <a:masterClrMapping/>
  </p:clrMapOvr>
  <p:transition spd="slow">
    <p:pull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76690C6-03F7-40A3-9679-59AD5ECA19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klearn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4E25D89-F7BF-425A-A109-BAF01A89EFB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模型定义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训练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查看结果</a:t>
            </a:r>
            <a:endParaRPr lang="en-US" altLang="zh-CN" dirty="0"/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F522AA1E-EDCA-4A53-9199-ABD4070038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2150" y="2294751"/>
            <a:ext cx="5097623" cy="276999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1200" dirty="0" err="1">
                <a:solidFill>
                  <a:srgbClr val="A9B7C6"/>
                </a:solidFill>
                <a:latin typeface="Arial Unicode MS"/>
                <a:ea typeface="JetBrains Mono"/>
              </a:rPr>
              <a:t>clf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.fit(train_x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train_y)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椭圆 7">
            <a:extLst>
              <a:ext uri="{FF2B5EF4-FFF2-40B4-BE49-F238E27FC236}">
                <a16:creationId xmlns:a16="http://schemas.microsoft.com/office/drawing/2014/main" id="{C3EA3855-1159-485D-B9C4-4E2AE7F550A4}"/>
              </a:ext>
            </a:extLst>
          </p:cNvPr>
          <p:cNvSpPr/>
          <p:nvPr/>
        </p:nvSpPr>
        <p:spPr>
          <a:xfrm>
            <a:off x="5480104" y="1077912"/>
            <a:ext cx="3509757" cy="1432711"/>
          </a:xfrm>
          <a:prstGeom prst="ellipse">
            <a:avLst/>
          </a:prstGeom>
          <a:noFill/>
          <a:ln w="3175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6637B492-72A1-4E0C-92F3-FB8F1C049309}"/>
              </a:ext>
            </a:extLst>
          </p:cNvPr>
          <p:cNvSpPr/>
          <p:nvPr/>
        </p:nvSpPr>
        <p:spPr>
          <a:xfrm>
            <a:off x="5862430" y="1471101"/>
            <a:ext cx="291846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900000"/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eta_1</a:t>
            </a: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eta_0</a:t>
            </a: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结果各是多少？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E71D00FE-5A37-4801-85A8-C627BA066BCF}"/>
              </a:ext>
            </a:extLst>
          </p:cNvPr>
          <p:cNvSpPr/>
          <p:nvPr/>
        </p:nvSpPr>
        <p:spPr>
          <a:xfrm>
            <a:off x="5480104" y="2925744"/>
            <a:ext cx="3509757" cy="1432711"/>
          </a:xfrm>
          <a:prstGeom prst="ellipse">
            <a:avLst/>
          </a:prstGeom>
          <a:noFill/>
          <a:ln w="3175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3CB3E2A4-A413-44E3-9D8A-3C4BE009C2E5}"/>
              </a:ext>
            </a:extLst>
          </p:cNvPr>
          <p:cNvSpPr/>
          <p:nvPr/>
        </p:nvSpPr>
        <p:spPr>
          <a:xfrm>
            <a:off x="5862430" y="3180434"/>
            <a:ext cx="291846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900000"/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如果特征输入为</a:t>
            </a:r>
            <a:r>
              <a:rPr lang="en-US" altLang="zh-CN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25.0, 25.0] </a:t>
            </a: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请问模型预测的结果是多少？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Rectangle 1">
            <a:extLst>
              <a:ext uri="{FF2B5EF4-FFF2-40B4-BE49-F238E27FC236}">
                <a16:creationId xmlns:a16="http://schemas.microsoft.com/office/drawing/2014/main" id="{798B8E66-3EF9-4FFD-88B7-AC3014909C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052" y="1226852"/>
            <a:ext cx="5081721" cy="457200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from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sklearn.linear_model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mport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LogisticRegression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clf = LogisticRegression()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82DC3E62-29A6-493C-B254-A6682D5790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052" y="3329157"/>
            <a:ext cx="5081721" cy="1015663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clf.coef_)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clf.intercept_)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clf.predict([[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.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25.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25.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]))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clf.predict_proba([[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.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25.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25.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]))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3139468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F3CB865-D6FF-4FA7-9F0F-90DA684C48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Keras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0C3D165-9E69-40CD-8A30-AE39DB0D497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2150" y="663389"/>
            <a:ext cx="8523798" cy="4121188"/>
          </a:xfrm>
        </p:spPr>
        <p:txBody>
          <a:bodyPr/>
          <a:lstStyle/>
          <a:p>
            <a:r>
              <a:rPr lang="zh-CN" altLang="en-US" dirty="0"/>
              <a:t>读取数据</a:t>
            </a:r>
            <a:endParaRPr lang="en-US" altLang="zh-CN" dirty="0"/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28B949D1-19F7-49D2-84EA-9830DA5C86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052" y="1248888"/>
            <a:ext cx="5081721" cy="2492990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mport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os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mport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pandas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as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pd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mport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numpy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as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np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file_name = os.path.join(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/>
                <a:ea typeface="JetBrains Mono"/>
              </a:rPr>
              <a:t>'data'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/>
                <a:ea typeface="JetBrains Mono"/>
              </a:rPr>
              <a:t>'ex2data1.txt'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data = pd.read_table(file_name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sep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/>
                <a:ea typeface="JetBrains Mono"/>
              </a:rPr>
              <a:t>','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header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None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quoting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3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rain_x  = []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for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i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n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range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len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data[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0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)):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train_x.append([data[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0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[i]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data[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[i]])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rain_x = np.array(train_x)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rain_y = np.array(data[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2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)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47769828"/>
      </p:ext>
    </p:extLst>
  </p:cSld>
  <p:clrMapOvr>
    <a:masterClrMapping/>
  </p:clrMapOvr>
  <p:transition spd="slow">
    <p:pull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848091F-ACC6-4ECA-8801-80634A6A91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2150" y="63636"/>
            <a:ext cx="5097623" cy="453221"/>
          </a:xfrm>
        </p:spPr>
        <p:txBody>
          <a:bodyPr/>
          <a:lstStyle/>
          <a:p>
            <a:r>
              <a:rPr lang="en-US" altLang="zh-CN" dirty="0"/>
              <a:t>Keras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1F3DF15-6A69-4F13-9005-30CF354B59B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定义模型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训练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r>
              <a:rPr lang="zh-CN" altLang="en-US" dirty="0"/>
              <a:t>查看结果</a:t>
            </a:r>
          </a:p>
        </p:txBody>
      </p:sp>
      <p:sp>
        <p:nvSpPr>
          <p:cNvPr id="7" name="椭圆 6">
            <a:extLst>
              <a:ext uri="{FF2B5EF4-FFF2-40B4-BE49-F238E27FC236}">
                <a16:creationId xmlns:a16="http://schemas.microsoft.com/office/drawing/2014/main" id="{D8B68A7C-BACB-4D18-8EF9-FBD04BDA1F25}"/>
              </a:ext>
            </a:extLst>
          </p:cNvPr>
          <p:cNvSpPr/>
          <p:nvPr/>
        </p:nvSpPr>
        <p:spPr>
          <a:xfrm>
            <a:off x="5556304" y="856932"/>
            <a:ext cx="3509757" cy="1432711"/>
          </a:xfrm>
          <a:prstGeom prst="ellipse">
            <a:avLst/>
          </a:prstGeom>
          <a:noFill/>
          <a:ln w="3175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F26B3147-97F1-4799-AB7E-8D3DB465CA60}"/>
              </a:ext>
            </a:extLst>
          </p:cNvPr>
          <p:cNvSpPr/>
          <p:nvPr/>
        </p:nvSpPr>
        <p:spPr>
          <a:xfrm>
            <a:off x="5938630" y="1250121"/>
            <a:ext cx="291846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900000"/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eta_1</a:t>
            </a: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eta_0</a:t>
            </a: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结果各是多少？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椭圆 8">
            <a:extLst>
              <a:ext uri="{FF2B5EF4-FFF2-40B4-BE49-F238E27FC236}">
                <a16:creationId xmlns:a16="http://schemas.microsoft.com/office/drawing/2014/main" id="{1BBDCF7E-B942-4ABD-9803-28333CD9FB28}"/>
              </a:ext>
            </a:extLst>
          </p:cNvPr>
          <p:cNvSpPr/>
          <p:nvPr/>
        </p:nvSpPr>
        <p:spPr>
          <a:xfrm>
            <a:off x="5556304" y="2704764"/>
            <a:ext cx="3509757" cy="1432711"/>
          </a:xfrm>
          <a:prstGeom prst="ellipse">
            <a:avLst/>
          </a:prstGeom>
          <a:noFill/>
          <a:ln w="3175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80566367-9A1C-430B-96B5-971A26A2E627}"/>
              </a:ext>
            </a:extLst>
          </p:cNvPr>
          <p:cNvSpPr/>
          <p:nvPr/>
        </p:nvSpPr>
        <p:spPr>
          <a:xfrm>
            <a:off x="5851952" y="2951210"/>
            <a:ext cx="291846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900000" algn="just"/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如果特征输入为</a:t>
            </a:r>
            <a:r>
              <a:rPr lang="en-US" altLang="zh-CN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25.0, 25.0]</a:t>
            </a: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请问模型预测的结果是多少？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Rectangle 3">
            <a:extLst>
              <a:ext uri="{FF2B5EF4-FFF2-40B4-BE49-F238E27FC236}">
                <a16:creationId xmlns:a16="http://schemas.microsoft.com/office/drawing/2014/main" id="{30D7BFBF-79E1-4455-9AD8-228A41C376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052" y="1169124"/>
            <a:ext cx="5050579" cy="1200329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from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ensorflow.keras.layers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mport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Dense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Input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from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ensorflow.keras.models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mport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Model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x = Input(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shape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(train_x.shape[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)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y = Dense(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activation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/>
                <a:ea typeface="JetBrains Mono"/>
              </a:rPr>
              <a:t>'sigmoid'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(x)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model = Model(x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y)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" name="Rectangle 4">
            <a:extLst>
              <a:ext uri="{FF2B5EF4-FFF2-40B4-BE49-F238E27FC236}">
                <a16:creationId xmlns:a16="http://schemas.microsoft.com/office/drawing/2014/main" id="{C2800191-CBE3-46DC-9CB0-B56EF6DED9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5671" y="2858877"/>
            <a:ext cx="5050579" cy="1015663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epoch =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00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batch_size =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0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</a:b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model.compile(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optimizer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/>
                <a:ea typeface="JetBrains Mono"/>
              </a:rPr>
              <a:t>'sgd'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loss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/>
                <a:ea typeface="JetBrains Mono"/>
              </a:rPr>
              <a:t>'binary_crossentropy'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model.fit(train_x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rain_y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epochs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epoch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batch_size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batch_size)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" name="Rectangle 5">
            <a:extLst>
              <a:ext uri="{FF2B5EF4-FFF2-40B4-BE49-F238E27FC236}">
                <a16:creationId xmlns:a16="http://schemas.microsoft.com/office/drawing/2014/main" id="{BA3F699C-EECE-43C0-8627-8CD26F6376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2150" y="4388010"/>
            <a:ext cx="5097623" cy="457200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model.layers[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.get_weights())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model.predict(np.array([[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25.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25.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])))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8260362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A1AA030-E770-4351-ABD6-95715EB47D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oftmax - TensorFlow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941E53F-B8A4-40E6-A0AD-C5CA8AA139F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2150" y="625289"/>
            <a:ext cx="8523798" cy="4121188"/>
          </a:xfrm>
        </p:spPr>
        <p:txBody>
          <a:bodyPr/>
          <a:lstStyle/>
          <a:p>
            <a:r>
              <a:rPr lang="zh-CN" altLang="en-US" dirty="0"/>
              <a:t>读取数据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引入</a:t>
            </a:r>
            <a:r>
              <a:rPr lang="en-US" altLang="zh-CN" dirty="0"/>
              <a:t>TensorFlow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</p:txBody>
      </p:sp>
      <p:sp>
        <p:nvSpPr>
          <p:cNvPr id="5" name="Rectangle 1">
            <a:extLst>
              <a:ext uri="{FF2B5EF4-FFF2-40B4-BE49-F238E27FC236}">
                <a16:creationId xmlns:a16="http://schemas.microsoft.com/office/drawing/2014/main" id="{3C95F66A-46DD-439F-95CC-A2C9F4C6CF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93819" y="655220"/>
            <a:ext cx="4908566" cy="2677656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mport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os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mport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pandas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as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pd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mport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random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file_name = os.path.join(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/>
                <a:ea typeface="JetBrains Mono"/>
              </a:rPr>
              <a:t>'data'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/>
                <a:ea typeface="JetBrains Mono"/>
              </a:rPr>
              <a:t>'ex2data1.txt'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data = pd.read_table(file_name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sep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/>
                <a:ea typeface="JetBrains Mono"/>
              </a:rPr>
              <a:t>','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header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None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quoting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3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rain_x = []; train_y = []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for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i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n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range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len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data[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0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)):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train_x.append([data[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0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[i]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data[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[i]])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train_y.append([data[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2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[i]])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from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ensorflow.keras.utils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mport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o_categorical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rain_y = to_categorical(train_y)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4ECA035B-556F-464F-B871-AE47CC51E2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0685" y="3362807"/>
            <a:ext cx="6015263" cy="1661993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mport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ensorflow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as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f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tf.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B200B2"/>
                </a:solidFill>
                <a:effectLst/>
                <a:latin typeface="Arial Unicode MS" panose="020B0604020202020204"/>
                <a:ea typeface="JetBrains Mono"/>
              </a:rPr>
              <a:t>__version__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rain_x = tf.constant(train_x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dtype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tf.float32)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rain_y = tf.constant(train_y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dtype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tf.float32)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train_x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rain_y)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2984609"/>
      </p:ext>
    </p:extLst>
  </p:cSld>
  <p:clrMapOvr>
    <a:masterClrMapping/>
  </p:clrMapOvr>
  <p:transition spd="slow">
    <p:pull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53E0D13-521B-4803-871D-1000688822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ensorFlow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43193F3-1575-4365-91F5-4ADD676FC7A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数据迭代器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D4B72C1-99BC-44B7-A8FA-B103473763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732" y="1325255"/>
            <a:ext cx="5907488" cy="2492990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def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FC66D"/>
                </a:solidFill>
                <a:effectLst/>
                <a:latin typeface="Arial Unicode MS" panose="020B0604020202020204"/>
                <a:ea typeface="JetBrains Mono"/>
              </a:rPr>
              <a:t>data_iter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batch_siz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features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labels):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num_examples =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len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features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indices =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list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rang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num_examples)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random.shuffle(indices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for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i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n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rang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0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num_examples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batch_size):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    j = indices[i: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min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i+batch_siz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num_examples)]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   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yield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f.gather(features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axis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0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indices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j)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f.gather(labels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axis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0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indices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j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batch_size = </a:t>
            </a:r>
            <a:r>
              <a:rPr lang="en-US" altLang="zh-CN" sz="1200" dirty="0">
                <a:solidFill>
                  <a:srgbClr val="6897BB"/>
                </a:solidFill>
                <a:latin typeface="Arial Unicode MS" panose="020B0604020202020204"/>
                <a:ea typeface="JetBrains Mono"/>
              </a:rPr>
              <a:t>32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</a:b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for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X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y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n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data_iter(batch_siz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rain_x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rain_y):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X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y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break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6861859"/>
      </p:ext>
    </p:extLst>
  </p:cSld>
  <p:clrMapOvr>
    <a:masterClrMapping/>
  </p:clrMapOvr>
  <p:transition spd="slow">
    <p:pull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92C7D82-55B7-407A-8E80-F88B1500B5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ensorFlow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80F2B1B-3B9C-43E9-82B1-AF79CCF3E86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2150" y="625289"/>
            <a:ext cx="8523798" cy="4121188"/>
          </a:xfrm>
        </p:spPr>
        <p:txBody>
          <a:bodyPr/>
          <a:lstStyle/>
          <a:p>
            <a:r>
              <a:rPr lang="zh-CN" altLang="en-US" dirty="0"/>
              <a:t>定义模型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定义损失函数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定义训练器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</p:txBody>
      </p:sp>
      <p:sp>
        <p:nvSpPr>
          <p:cNvPr id="13" name="Rectangle 2">
            <a:extLst>
              <a:ext uri="{FF2B5EF4-FFF2-40B4-BE49-F238E27FC236}">
                <a16:creationId xmlns:a16="http://schemas.microsoft.com/office/drawing/2014/main" id="{3B745BC1-45F5-4302-90F6-78AE09D62A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493" y="4130299"/>
            <a:ext cx="4675902" cy="830997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def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FC66D"/>
                </a:solidFill>
                <a:effectLst/>
                <a:latin typeface="Arial Unicode MS"/>
                <a:ea typeface="JetBrains Mono"/>
              </a:rPr>
              <a:t>sgd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params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lr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batch_siz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grads):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</a:t>
            </a:r>
            <a:r>
              <a:rPr kumimoji="0" lang="zh-CN" altLang="zh-CN" sz="1200" b="0" i="1" u="none" strike="noStrike" cap="none" normalizeH="0" baseline="0" dirty="0">
                <a:ln>
                  <a:noFill/>
                </a:ln>
                <a:solidFill>
                  <a:srgbClr val="629755"/>
                </a:solidFill>
                <a:effectLst/>
                <a:latin typeface="Arial Unicode MS"/>
                <a:ea typeface="JetBrains Mono"/>
              </a:rPr>
              <a:t>"""Mini-batch stochastic gradient descent."""</a:t>
            </a:r>
            <a:br>
              <a:rPr kumimoji="0" lang="zh-CN" altLang="zh-CN" sz="1200" b="0" i="1" u="none" strike="noStrike" cap="none" normalizeH="0" baseline="0" dirty="0">
                <a:ln>
                  <a:noFill/>
                </a:ln>
                <a:solidFill>
                  <a:srgbClr val="629755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1" u="none" strike="noStrike" cap="none" normalizeH="0" baseline="0" dirty="0">
                <a:ln>
                  <a:noFill/>
                </a:ln>
                <a:solidFill>
                  <a:srgbClr val="629755"/>
                </a:solidFill>
                <a:effectLst/>
                <a:latin typeface="Arial Unicode MS"/>
                <a:ea typeface="JetBrains Mono"/>
              </a:rPr>
              <a:t>   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for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i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param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/>
                <a:ea typeface="JetBrains Mono"/>
              </a:rPr>
              <a:t>in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/>
                <a:ea typeface="JetBrains Mono"/>
              </a:rPr>
              <a:t>enumerat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(params):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/>
                <a:ea typeface="JetBrains Mono"/>
              </a:rPr>
              <a:t>        param.assign_sub(lr * grads[i] / batch_size)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731AEE46-F7E5-485B-9C7C-2B29B31D214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055461" y="4235094"/>
          <a:ext cx="41148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5" name="Equation" r:id="rId3" imgW="4114800" imgH="749160" progId="Equation.DSMT4">
                  <p:embed/>
                </p:oleObj>
              </mc:Choice>
              <mc:Fallback>
                <p:oleObj name="Equation" r:id="rId3" imgW="4114800" imgH="74916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731AEE46-F7E5-485B-9C7C-2B29B31D21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55461" y="4235094"/>
                        <a:ext cx="41148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1">
            <a:extLst>
              <a:ext uri="{FF2B5EF4-FFF2-40B4-BE49-F238E27FC236}">
                <a16:creationId xmlns:a16="http://schemas.microsoft.com/office/drawing/2014/main" id="{D0147372-BA1D-43F2-AD36-D81636EC5C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9398" y="1097557"/>
            <a:ext cx="5216788" cy="1384995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heta_1 = tf.Variable(tf.random.uniform((train_x.shape[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lang="en-US" altLang="zh-CN" sz="1200" dirty="0">
                <a:solidFill>
                  <a:srgbClr val="6897BB"/>
                </a:solidFill>
                <a:latin typeface="Arial Unicode MS" panose="020B0604020202020204"/>
                <a:ea typeface="JetBrains Mono"/>
              </a:rPr>
              <a:t>2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-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0.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0.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heta_0 = tf.Variable(tf.zeros((</a:t>
            </a:r>
            <a:r>
              <a:rPr lang="en-US" altLang="zh-CN" sz="1200" dirty="0">
                <a:solidFill>
                  <a:srgbClr val="6897BB"/>
                </a:solidFill>
                <a:latin typeface="Arial Unicode MS" panose="020B0604020202020204"/>
                <a:ea typeface="JetBrains Mono"/>
              </a:rPr>
              <a:t>2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)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theta_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heta_0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def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FFC66D"/>
                </a:solidFill>
                <a:effectLst/>
                <a:latin typeface="Arial Unicode MS" panose="020B0604020202020204"/>
                <a:ea typeface="JetBrains Mono"/>
              </a:rPr>
              <a:t>logreg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X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heta_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heta_0):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return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f.nn.sigmoid(tf.matmul(X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heta_1) + theta_0)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C8A16F6A-ED90-4654-BA1B-B69ACF712B2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689048" y="1366093"/>
          <a:ext cx="31369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6" name="Equation" r:id="rId5" imgW="3136680" imgH="774360" progId="Equation.DSMT4">
                  <p:embed/>
                </p:oleObj>
              </mc:Choice>
              <mc:Fallback>
                <p:oleObj name="Equation" r:id="rId5" imgW="3136680" imgH="77436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C8A16F6A-ED90-4654-BA1B-B69ACF712B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89048" y="1366093"/>
                        <a:ext cx="31369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>
            <a:extLst>
              <a:ext uri="{FF2B5EF4-FFF2-40B4-BE49-F238E27FC236}">
                <a16:creationId xmlns:a16="http://schemas.microsoft.com/office/drawing/2014/main" id="{61D28C25-6741-4B2F-9FB5-5BDE8F27A8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9398" y="2994756"/>
            <a:ext cx="5216788" cy="457200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def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FFC66D"/>
                </a:solidFill>
                <a:effectLst/>
                <a:latin typeface="Arial Unicode MS" panose="020B0604020202020204"/>
                <a:ea typeface="JetBrains Mono"/>
              </a:rPr>
              <a:t>categoricalentropy_loss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y_hat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y):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return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- y * tf.math.log(y_hat)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8702242"/>
      </p:ext>
    </p:extLst>
  </p:cSld>
  <p:clrMapOvr>
    <a:masterClrMapping/>
  </p:clrMapOvr>
  <p:transition spd="slow">
    <p:pull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735242B-C34F-4E7C-8094-997DD1E7CB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ensorFlow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152CB8A-B581-485A-9207-48FD5060146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开始训练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查看结果</a:t>
            </a:r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5901E871-BC8A-4385-87A7-363D134F79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052" y="1126242"/>
            <a:ext cx="5207110" cy="2677656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lr =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0.03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num_epochs = </a:t>
            </a:r>
            <a:r>
              <a:rPr lang="en-US" altLang="zh-CN" sz="1200" dirty="0">
                <a:solidFill>
                  <a:srgbClr val="6897BB"/>
                </a:solidFill>
                <a:latin typeface="Arial Unicode MS" panose="020B0604020202020204"/>
                <a:ea typeface="JetBrains Mono"/>
              </a:rPr>
              <a:t>100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net = linreg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loss = squared_loss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for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epoch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n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rang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num_epochs):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for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X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y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n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data_iter(batch_siz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rain_x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rain_y):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   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with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f.GradientTape()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as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: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        t.watch([theta_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heta_0]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        l = tf.reduce_</a:t>
            </a:r>
            <a:r>
              <a:rPr kumimoji="0" lang="en-US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mean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loss(net(X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heta_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heta_0)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y)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    grads = t.gradient(l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[theta_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heta_0]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    sgd([theta_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heta_0]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lr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batch_siz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grads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train_l = loss(net(train_x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heta_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heta_0)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rain_y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/>
                <a:ea typeface="JetBrains Mono"/>
              </a:rPr>
              <a:t>'epoch %d, loss %f'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% (epoch +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f.reduce_mean(train_l)))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7869AA62-B78B-4DD3-87DF-546CE305BF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052" y="4457700"/>
            <a:ext cx="5207110" cy="457200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theta_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heta_0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linreg([[</a:t>
            </a:r>
            <a:r>
              <a:rPr lang="en-US" altLang="zh-CN" sz="1200" dirty="0">
                <a:solidFill>
                  <a:srgbClr val="6897BB"/>
                </a:solidFill>
                <a:latin typeface="Arial Unicode MS" panose="020B0604020202020204"/>
                <a:ea typeface="JetBrains Mono"/>
              </a:rPr>
              <a:t>25.,</a:t>
            </a:r>
            <a:r>
              <a:rPr lang="zh-CN" altLang="en-US" sz="1200" dirty="0">
                <a:solidFill>
                  <a:srgbClr val="6897BB"/>
                </a:solidFill>
                <a:latin typeface="Arial Unicode MS" panose="020B0604020202020204"/>
                <a:ea typeface="JetBrains Mono"/>
              </a:rPr>
              <a:t> </a:t>
            </a:r>
            <a:r>
              <a:rPr lang="en-US" altLang="zh-CN" sz="1200" dirty="0">
                <a:solidFill>
                  <a:srgbClr val="6897BB"/>
                </a:solidFill>
                <a:latin typeface="Arial Unicode MS" panose="020B0604020202020204"/>
                <a:ea typeface="JetBrains Mono"/>
              </a:rPr>
              <a:t>25.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]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heta_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heta_0))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椭圆 5">
            <a:extLst>
              <a:ext uri="{FF2B5EF4-FFF2-40B4-BE49-F238E27FC236}">
                <a16:creationId xmlns:a16="http://schemas.microsoft.com/office/drawing/2014/main" id="{580ACDAF-4B43-4488-A44B-552E8D925340}"/>
              </a:ext>
            </a:extLst>
          </p:cNvPr>
          <p:cNvSpPr/>
          <p:nvPr/>
        </p:nvSpPr>
        <p:spPr>
          <a:xfrm>
            <a:off x="5541064" y="1253172"/>
            <a:ext cx="3509757" cy="1432711"/>
          </a:xfrm>
          <a:prstGeom prst="ellipse">
            <a:avLst/>
          </a:prstGeom>
          <a:noFill/>
          <a:ln w="3175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A0C3FB25-B890-4E78-AEE9-5A8EF488310E}"/>
              </a:ext>
            </a:extLst>
          </p:cNvPr>
          <p:cNvSpPr/>
          <p:nvPr/>
        </p:nvSpPr>
        <p:spPr>
          <a:xfrm>
            <a:off x="5923390" y="1646361"/>
            <a:ext cx="291846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900000"/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eta_1</a:t>
            </a: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eta_0</a:t>
            </a: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结果各是多少？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椭圆 7">
            <a:extLst>
              <a:ext uri="{FF2B5EF4-FFF2-40B4-BE49-F238E27FC236}">
                <a16:creationId xmlns:a16="http://schemas.microsoft.com/office/drawing/2014/main" id="{BCC97802-4B15-4A64-AE9B-93945E4F3146}"/>
              </a:ext>
            </a:extLst>
          </p:cNvPr>
          <p:cNvSpPr/>
          <p:nvPr/>
        </p:nvSpPr>
        <p:spPr>
          <a:xfrm>
            <a:off x="5541064" y="3101004"/>
            <a:ext cx="3509757" cy="1432711"/>
          </a:xfrm>
          <a:prstGeom prst="ellipse">
            <a:avLst/>
          </a:prstGeom>
          <a:noFill/>
          <a:ln w="3175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4793820-A8AF-471F-8BB6-DAF22CCE4DDC}"/>
              </a:ext>
            </a:extLst>
          </p:cNvPr>
          <p:cNvSpPr/>
          <p:nvPr/>
        </p:nvSpPr>
        <p:spPr>
          <a:xfrm>
            <a:off x="5836712" y="3355694"/>
            <a:ext cx="291846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900000" algn="just"/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如果特征输入为</a:t>
            </a:r>
            <a:r>
              <a:rPr lang="en-US" altLang="zh-CN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25.0, 25.0]</a:t>
            </a: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请问模型预测的结果是多少？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50578906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F3CB865-D6FF-4FA7-9F0F-90DA684C48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oftmax - Keras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0C3D165-9E69-40CD-8A30-AE39DB0D497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2150" y="663389"/>
            <a:ext cx="8523798" cy="4121188"/>
          </a:xfrm>
        </p:spPr>
        <p:txBody>
          <a:bodyPr/>
          <a:lstStyle/>
          <a:p>
            <a:r>
              <a:rPr lang="zh-CN" altLang="en-US" dirty="0"/>
              <a:t>读取数据</a:t>
            </a:r>
            <a:endParaRPr lang="en-US" altLang="zh-CN" dirty="0"/>
          </a:p>
        </p:txBody>
      </p:sp>
      <p:sp>
        <p:nvSpPr>
          <p:cNvPr id="5" name="Rectangle 1">
            <a:extLst>
              <a:ext uri="{FF2B5EF4-FFF2-40B4-BE49-F238E27FC236}">
                <a16:creationId xmlns:a16="http://schemas.microsoft.com/office/drawing/2014/main" id="{070E97C4-FDEB-4DB2-BE5D-047F1DB027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207" y="1140589"/>
            <a:ext cx="5433500" cy="2862322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mport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os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mport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pandas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as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pd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mport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numpy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as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np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file_name = os.path.join(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/>
                <a:ea typeface="JetBrains Mono"/>
              </a:rPr>
              <a:t>'data'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/>
                <a:ea typeface="JetBrains Mono"/>
              </a:rPr>
              <a:t>'ex2data1.txt'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data = pd.read_table(file_name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sep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/>
                <a:ea typeface="JetBrains Mono"/>
              </a:rPr>
              <a:t>','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header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None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quoting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3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rain_x  = []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for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i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n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range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len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data[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0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)):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    train_x.append([data[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0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[i]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data[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[i]])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from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ensorflow.keras.utils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mport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o_categorical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rain_x = np.array(train_x)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rain_y = to_categorical(np.array(data[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2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))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4396458"/>
      </p:ext>
    </p:extLst>
  </p:cSld>
  <p:clrMapOvr>
    <a:masterClrMapping/>
  </p:clrMapOvr>
  <p:transition spd="slow">
    <p:pull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BB96818-3F09-486A-882E-4C87968950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逻辑斯蒂回归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F8F696D-2CC5-4A6F-80CF-AAACC42BD3E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恶性肿瘤分类</a:t>
            </a:r>
            <a:endParaRPr lang="en-US" altLang="zh-CN" dirty="0"/>
          </a:p>
          <a:p>
            <a:r>
              <a:rPr lang="zh-CN" altLang="en-US" dirty="0"/>
              <a:t>如果                    ，模型预测分类为</a:t>
            </a:r>
            <a:endParaRPr lang="en-US" altLang="zh-CN" dirty="0"/>
          </a:p>
          <a:p>
            <a:r>
              <a:rPr lang="zh-CN" altLang="en-US" dirty="0"/>
              <a:t>如果                    ，模型预测分类为 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9DA45378-C82F-44F8-AF9F-C7D05BB2063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7231" y="2192505"/>
            <a:ext cx="7333782" cy="2740518"/>
          </a:xfrm>
          <a:prstGeom prst="rect">
            <a:avLst/>
          </a:prstGeom>
        </p:spPr>
      </p:pic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D19306C6-112A-417D-83A0-615CC6754F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178789"/>
              </p:ext>
            </p:extLst>
          </p:nvPr>
        </p:nvGraphicFramePr>
        <p:xfrm>
          <a:off x="1316831" y="1027094"/>
          <a:ext cx="1358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name="Equation" r:id="rId4" imgW="1358640" imgH="380880" progId="Equation.DSMT4">
                  <p:embed/>
                </p:oleObj>
              </mc:Choice>
              <mc:Fallback>
                <p:oleObj name="Equation" r:id="rId4" imgW="13586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16831" y="1027094"/>
                        <a:ext cx="13589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B64D92B1-1CAA-4A0A-845C-7CD46F529A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702447"/>
              </p:ext>
            </p:extLst>
          </p:nvPr>
        </p:nvGraphicFramePr>
        <p:xfrm>
          <a:off x="4836439" y="1046144"/>
          <a:ext cx="609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" name="Equation" r:id="rId6" imgW="609480" imgH="342720" progId="Equation.DSMT4">
                  <p:embed/>
                </p:oleObj>
              </mc:Choice>
              <mc:Fallback>
                <p:oleObj name="Equation" r:id="rId6" imgW="6094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36439" y="1046144"/>
                        <a:ext cx="6096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2A8D9C87-2E24-4648-A541-5A61E0964A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750145"/>
              </p:ext>
            </p:extLst>
          </p:nvPr>
        </p:nvGraphicFramePr>
        <p:xfrm>
          <a:off x="1316831" y="1428898"/>
          <a:ext cx="1358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" name="Equation" r:id="rId8" imgW="1358640" imgH="380880" progId="Equation.DSMT4">
                  <p:embed/>
                </p:oleObj>
              </mc:Choice>
              <mc:Fallback>
                <p:oleObj name="Equation" r:id="rId8" imgW="13586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16831" y="1428898"/>
                        <a:ext cx="13589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F0A3BA2E-FA48-4F88-9ABE-BDDA79317A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364045"/>
              </p:ext>
            </p:extLst>
          </p:nvPr>
        </p:nvGraphicFramePr>
        <p:xfrm>
          <a:off x="4811713" y="1428750"/>
          <a:ext cx="660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" name="Equation" r:id="rId10" imgW="660240" imgH="342720" progId="Equation.DSMT4">
                  <p:embed/>
                </p:oleObj>
              </mc:Choice>
              <mc:Fallback>
                <p:oleObj name="Equation" r:id="rId10" imgW="6602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11713" y="1428750"/>
                        <a:ext cx="6604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9269711"/>
      </p:ext>
    </p:extLst>
  </p:cSld>
  <p:clrMapOvr>
    <a:masterClrMapping/>
  </p:clrMapOvr>
  <p:transition spd="slow">
    <p:pull/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848091F-ACC6-4ECA-8801-80634A6A91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2150" y="63636"/>
            <a:ext cx="5097623" cy="453221"/>
          </a:xfrm>
        </p:spPr>
        <p:txBody>
          <a:bodyPr/>
          <a:lstStyle/>
          <a:p>
            <a:r>
              <a:rPr lang="en-US" altLang="zh-CN" dirty="0"/>
              <a:t>Keras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1F3DF15-6A69-4F13-9005-30CF354B59B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定义模型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训练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r>
              <a:rPr lang="zh-CN" altLang="en-US" dirty="0"/>
              <a:t>查看结果</a:t>
            </a:r>
          </a:p>
        </p:txBody>
      </p:sp>
      <p:sp>
        <p:nvSpPr>
          <p:cNvPr id="7" name="椭圆 6">
            <a:extLst>
              <a:ext uri="{FF2B5EF4-FFF2-40B4-BE49-F238E27FC236}">
                <a16:creationId xmlns:a16="http://schemas.microsoft.com/office/drawing/2014/main" id="{D8B68A7C-BACB-4D18-8EF9-FBD04BDA1F25}"/>
              </a:ext>
            </a:extLst>
          </p:cNvPr>
          <p:cNvSpPr/>
          <p:nvPr/>
        </p:nvSpPr>
        <p:spPr>
          <a:xfrm>
            <a:off x="5556304" y="856932"/>
            <a:ext cx="3509757" cy="1432711"/>
          </a:xfrm>
          <a:prstGeom prst="ellipse">
            <a:avLst/>
          </a:prstGeom>
          <a:noFill/>
          <a:ln w="3175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F26B3147-97F1-4799-AB7E-8D3DB465CA60}"/>
              </a:ext>
            </a:extLst>
          </p:cNvPr>
          <p:cNvSpPr/>
          <p:nvPr/>
        </p:nvSpPr>
        <p:spPr>
          <a:xfrm>
            <a:off x="5938630" y="1250121"/>
            <a:ext cx="291846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900000"/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eta_1</a:t>
            </a: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eta_0</a:t>
            </a: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结果各是多少？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椭圆 8">
            <a:extLst>
              <a:ext uri="{FF2B5EF4-FFF2-40B4-BE49-F238E27FC236}">
                <a16:creationId xmlns:a16="http://schemas.microsoft.com/office/drawing/2014/main" id="{1BBDCF7E-B942-4ABD-9803-28333CD9FB28}"/>
              </a:ext>
            </a:extLst>
          </p:cNvPr>
          <p:cNvSpPr/>
          <p:nvPr/>
        </p:nvSpPr>
        <p:spPr>
          <a:xfrm>
            <a:off x="5556304" y="2704764"/>
            <a:ext cx="3509757" cy="1432711"/>
          </a:xfrm>
          <a:prstGeom prst="ellipse">
            <a:avLst/>
          </a:prstGeom>
          <a:noFill/>
          <a:ln w="3175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80566367-9A1C-430B-96B5-971A26A2E627}"/>
              </a:ext>
            </a:extLst>
          </p:cNvPr>
          <p:cNvSpPr/>
          <p:nvPr/>
        </p:nvSpPr>
        <p:spPr>
          <a:xfrm>
            <a:off x="5851952" y="2951210"/>
            <a:ext cx="291846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900000" algn="just"/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如果特征输入为</a:t>
            </a:r>
            <a:r>
              <a:rPr lang="en-US" altLang="zh-CN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25.0, 25.0]</a:t>
            </a:r>
            <a:r>
              <a:rPr lang="zh-CN" altLang="en-US" dirty="0">
                <a:solidFill>
                  <a:srgbClr val="22222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请问模型预测的结果是多少？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Rectangle 3">
            <a:extLst>
              <a:ext uri="{FF2B5EF4-FFF2-40B4-BE49-F238E27FC236}">
                <a16:creationId xmlns:a16="http://schemas.microsoft.com/office/drawing/2014/main" id="{30D7BFBF-79E1-4455-9AD8-228A41C376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052" y="1169124"/>
            <a:ext cx="5050579" cy="1200329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from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ensorflow.keras.layers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mport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Dens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Input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from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ensorflow.keras.models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import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Model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x = Input(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shap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(train_x.shape[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y = Dense(</a:t>
            </a:r>
            <a:r>
              <a:rPr lang="en-US" altLang="zh-CN" sz="1200" dirty="0">
                <a:solidFill>
                  <a:srgbClr val="6897BB"/>
                </a:solidFill>
                <a:latin typeface="Arial Unicode MS" panose="020B0604020202020204"/>
                <a:ea typeface="JetBrains Mono"/>
              </a:rPr>
              <a:t>2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activation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</a:t>
            </a:r>
            <a:r>
              <a:rPr kumimoji="0" lang="zh-CN" altLang="en-US" sz="12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/>
                <a:ea typeface="JetBrains Mono"/>
              </a:rPr>
              <a:t>‘</a:t>
            </a:r>
            <a:r>
              <a:rPr kumimoji="0" lang="en-US" altLang="zh-CN" sz="12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/>
                <a:ea typeface="JetBrains Mono"/>
              </a:rPr>
              <a:t>softmax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/>
                <a:ea typeface="JetBrains Mono"/>
              </a:rPr>
              <a:t>'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(x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model = Model(x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y)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" name="Rectangle 4">
            <a:extLst>
              <a:ext uri="{FF2B5EF4-FFF2-40B4-BE49-F238E27FC236}">
                <a16:creationId xmlns:a16="http://schemas.microsoft.com/office/drawing/2014/main" id="{C2800191-CBE3-46DC-9CB0-B56EF6DED9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5671" y="2858877"/>
            <a:ext cx="5050579" cy="1015663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epoch =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00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batch_size =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0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</a:b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model.compile(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optimizer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/>
                <a:ea typeface="JetBrains Mono"/>
              </a:rPr>
              <a:t>'sgd'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loss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</a:t>
            </a:r>
            <a:r>
              <a:rPr kumimoji="0" lang="zh-CN" altLang="en-US" sz="12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/>
                <a:ea typeface="JetBrains Mono"/>
              </a:rPr>
              <a:t>‘</a:t>
            </a:r>
            <a:r>
              <a:rPr lang="en-US" altLang="zh-CN" sz="1200" dirty="0">
                <a:solidFill>
                  <a:srgbClr val="6A8759"/>
                </a:solidFill>
                <a:latin typeface="Arial Unicode MS" panose="020B0604020202020204"/>
                <a:ea typeface="JetBrains Mono"/>
              </a:rPr>
              <a:t>categorical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6A8759"/>
                </a:solidFill>
                <a:effectLst/>
                <a:latin typeface="Arial Unicode MS" panose="020B0604020202020204"/>
                <a:ea typeface="JetBrains Mono"/>
              </a:rPr>
              <a:t>_crossentropy'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)</a:t>
            </a:r>
            <a:b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model.fit(train_x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train_y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epochs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epoch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A4926"/>
                </a:solidFill>
                <a:effectLst/>
                <a:latin typeface="Arial Unicode MS" panose="020B0604020202020204"/>
                <a:ea typeface="JetBrains Mono"/>
              </a:rPr>
              <a:t>batch_size</a:t>
            </a:r>
            <a:r>
              <a:rPr kumimoji="0" lang="zh-CN" altLang="zh-CN" sz="1200" b="0" i="0" u="none" strike="noStrike" cap="none" normalizeH="0" baseline="0" dirty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=batch_size)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" name="Rectangle 5">
            <a:extLst>
              <a:ext uri="{FF2B5EF4-FFF2-40B4-BE49-F238E27FC236}">
                <a16:creationId xmlns:a16="http://schemas.microsoft.com/office/drawing/2014/main" id="{BA3F699C-EECE-43C0-8627-8CD26F6376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2150" y="4388010"/>
            <a:ext cx="5097623" cy="457200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model.layers[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1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.get_weights())</a:t>
            </a:r>
            <a:b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</a:b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8888C6"/>
                </a:solidFill>
                <a:effectLst/>
                <a:latin typeface="Arial Unicode MS" panose="020B0604020202020204"/>
                <a:ea typeface="JetBrains Mono"/>
              </a:rPr>
              <a:t>print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(model.predict(np.array([[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25.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CC7832"/>
                </a:solidFill>
                <a:effectLst/>
                <a:latin typeface="Arial Unicode MS" panose="020B0604020202020204"/>
                <a:ea typeface="JetBrains Mono"/>
              </a:rPr>
              <a:t>, 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6897BB"/>
                </a:solidFill>
                <a:effectLst/>
                <a:latin typeface="Arial Unicode MS" panose="020B0604020202020204"/>
                <a:ea typeface="JetBrains Mono"/>
              </a:rPr>
              <a:t>25.</a:t>
            </a:r>
            <a:r>
              <a:rPr kumimoji="0" lang="zh-CN" altLang="zh-CN" sz="1200" b="0" i="0" u="none" strike="noStrike" cap="none" normalizeH="0" baseline="0">
                <a:ln>
                  <a:noFill/>
                </a:ln>
                <a:solidFill>
                  <a:srgbClr val="A9B7C6"/>
                </a:solidFill>
                <a:effectLst/>
                <a:latin typeface="Arial Unicode MS" panose="020B0604020202020204"/>
                <a:ea typeface="JetBrains Mono"/>
              </a:rPr>
              <a:t>]])))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829025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/>
          <p:cNvSpPr txBox="1"/>
          <p:nvPr/>
        </p:nvSpPr>
        <p:spPr>
          <a:xfrm>
            <a:off x="1542097" y="2514283"/>
            <a:ext cx="6059805" cy="83058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  <a:scene3d>
              <a:camera prst="orthographicFront"/>
              <a:lightRig rig="threePt" dir="t"/>
            </a:scene3d>
            <a:sp3d extrusionH="57150">
              <a:bevelT w="0" h="0"/>
            </a:sp3d>
          </a:bodyPr>
          <a:lstStyle>
            <a:defPPr>
              <a:defRPr lang="zh-CN"/>
            </a:defPPr>
            <a:lvl1pPr marR="0" lvl="0" indent="0"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kumimoji="0" sz="7200" b="0" i="0" u="none" strike="noStrike" cap="none" spc="0" normalizeH="0" baseline="0">
                <a:ln>
                  <a:noFill/>
                </a:ln>
                <a:gradFill>
                  <a:gsLst>
                    <a:gs pos="0">
                      <a:prstClr val="white"/>
                    </a:gs>
                    <a:gs pos="55000">
                      <a:srgbClr val="FCE291"/>
                    </a:gs>
                  </a:gsLst>
                  <a:lin ang="5400000" scaled="1"/>
                </a:gradFill>
                <a:effectLst>
                  <a:outerShdw blurRad="317500" sx="103000" sy="103000" algn="ctr" rotWithShape="0">
                    <a:srgbClr val="FCE291">
                      <a:alpha val="60000"/>
                    </a:srgbClr>
                  </a:outerShdw>
                </a:effectLst>
                <a:uLnTx/>
                <a:uFillTx/>
                <a:latin typeface="方正清刻本悦宋简体"/>
                <a:ea typeface="方正清刻本悦宋简体"/>
                <a:cs typeface="+mj-cs"/>
              </a:defRPr>
            </a:lvl1pPr>
          </a:lstStyle>
          <a:p>
            <a:r>
              <a:rPr lang="zh-CN" altLang="en-US" sz="5400" dirty="0">
                <a:solidFill>
                  <a:schemeClr val="bg1"/>
                </a:solidFill>
                <a:latin typeface="华文彩云" panose="02010800040101010101" pitchFamily="2" charset="-122"/>
                <a:ea typeface="华文彩云" panose="02010800040101010101" pitchFamily="2" charset="-122"/>
              </a:rPr>
              <a:t>谢谢大家</a:t>
            </a:r>
          </a:p>
        </p:txBody>
      </p:sp>
    </p:spTree>
  </p:cSld>
  <p:clrMapOvr>
    <a:masterClrMapping/>
  </p:clrMapOvr>
  <p:transition spd="slow">
    <p:pull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23D4A72-F56B-471F-B2DB-743C70F619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逻辑斯蒂回归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1977EB0-7D2E-4438-98ED-CA7794B6F39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</a:rPr>
              <a:t>分类目标 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</a:rPr>
              <a:t>=0 </a:t>
            </a:r>
            <a:r>
              <a:rPr lang="zh-CN" altLang="en-US" dirty="0">
                <a:latin typeface="Times New Roman" panose="02020603050405020304" pitchFamily="18" charset="0"/>
              </a:rPr>
              <a:t>或者 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</a:rPr>
              <a:t>=1</a:t>
            </a:r>
          </a:p>
          <a:p>
            <a:r>
              <a:rPr lang="zh-CN" altLang="en-US" dirty="0">
                <a:latin typeface="Times New Roman" panose="02020603050405020304" pitchFamily="18" charset="0"/>
              </a:rPr>
              <a:t>但是             的取值范围是</a:t>
            </a:r>
            <a:endParaRPr lang="en-US" altLang="zh-CN" dirty="0">
              <a:latin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</a:rPr>
              <a:t>因此，逻辑斯蒂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回归</a:t>
            </a:r>
            <a:r>
              <a:rPr lang="zh-CN" altLang="en-US" dirty="0">
                <a:latin typeface="Times New Roman" panose="02020603050405020304" pitchFamily="18" charset="0"/>
              </a:rPr>
              <a:t>（</a:t>
            </a:r>
            <a:r>
              <a:rPr lang="zh-CN" altLang="en-US" dirty="0">
                <a:solidFill>
                  <a:srgbClr val="0070C0"/>
                </a:solidFill>
                <a:latin typeface="Times New Roman" panose="02020603050405020304" pitchFamily="18" charset="0"/>
              </a:rPr>
              <a:t>分类</a:t>
            </a:r>
            <a:r>
              <a:rPr lang="zh-CN" altLang="en-US" dirty="0">
                <a:latin typeface="Times New Roman" panose="02020603050405020304" pitchFamily="18" charset="0"/>
              </a:rPr>
              <a:t>）的目标就是：</a:t>
            </a:r>
            <a:endParaRPr lang="en-US" altLang="zh-CN" dirty="0">
              <a:latin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</a:rPr>
              <a:t>模型表示                    其中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6889AF82-8E59-487D-B4ED-EC1CD04D51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860515"/>
              </p:ext>
            </p:extLst>
          </p:nvPr>
        </p:nvGraphicFramePr>
        <p:xfrm>
          <a:off x="1257299" y="1038224"/>
          <a:ext cx="685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Equation" r:id="rId3" imgW="685800" imgH="380880" progId="Equation.DSMT4">
                  <p:embed/>
                </p:oleObj>
              </mc:Choice>
              <mc:Fallback>
                <p:oleObj name="Equation" r:id="rId3" imgW="6858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7299" y="1038224"/>
                        <a:ext cx="6858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2D1FBC6E-7307-46C2-9FF0-6761633BB5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584852"/>
              </p:ext>
            </p:extLst>
          </p:nvPr>
        </p:nvGraphicFramePr>
        <p:xfrm>
          <a:off x="3646488" y="1031080"/>
          <a:ext cx="1079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Equation" r:id="rId5" imgW="1079280" imgH="380880" progId="Equation.DSMT4">
                  <p:embed/>
                </p:oleObj>
              </mc:Choice>
              <mc:Fallback>
                <p:oleObj name="Equation" r:id="rId5" imgW="10792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46488" y="1031080"/>
                        <a:ext cx="1079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10B5F1AE-23AE-4976-B5A9-770D2ED5A3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1474348"/>
              </p:ext>
            </p:extLst>
          </p:nvPr>
        </p:nvGraphicFramePr>
        <p:xfrm>
          <a:off x="4969669" y="1031080"/>
          <a:ext cx="1130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Equation" r:id="rId7" imgW="1130040" imgH="380880" progId="Equation.DSMT4">
                  <p:embed/>
                </p:oleObj>
              </mc:Choice>
              <mc:Fallback>
                <p:oleObj name="Equation" r:id="rId7" imgW="11300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69669" y="1031080"/>
                        <a:ext cx="1130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8BE84BCC-E348-4C5F-9E8C-C612AA4B86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349178"/>
              </p:ext>
            </p:extLst>
          </p:nvPr>
        </p:nvGraphicFramePr>
        <p:xfrm>
          <a:off x="1993305" y="2385222"/>
          <a:ext cx="1524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Equation" r:id="rId9" imgW="1523880" imgH="380880" progId="Equation.DSMT4">
                  <p:embed/>
                </p:oleObj>
              </mc:Choice>
              <mc:Fallback>
                <p:oleObj name="Equation" r:id="rId9" imgW="15238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93305" y="2385222"/>
                        <a:ext cx="1524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825046C1-C606-456E-BE87-FEEE42272D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306467"/>
              </p:ext>
            </p:extLst>
          </p:nvPr>
        </p:nvGraphicFramePr>
        <p:xfrm>
          <a:off x="590217" y="3688557"/>
          <a:ext cx="19431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Equation" r:id="rId11" imgW="1942920" imgH="1269720" progId="Equation.DSMT4">
                  <p:embed/>
                </p:oleObj>
              </mc:Choice>
              <mc:Fallback>
                <p:oleObj name="Equation" r:id="rId11" imgW="1942920" imgH="1269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90217" y="3688557"/>
                        <a:ext cx="1943100" cy="12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EF313380-8BC8-4226-A824-0DE54D04ED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007985"/>
              </p:ext>
            </p:extLst>
          </p:nvPr>
        </p:nvGraphicFramePr>
        <p:xfrm>
          <a:off x="3233936" y="3586957"/>
          <a:ext cx="16891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Equation" r:id="rId13" imgW="1688760" imgH="736560" progId="Equation.DSMT4">
                  <p:embed/>
                </p:oleObj>
              </mc:Choice>
              <mc:Fallback>
                <p:oleObj name="Equation" r:id="rId13" imgW="168876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233936" y="3586957"/>
                        <a:ext cx="16891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>
            <a:extLst>
              <a:ext uri="{FF2B5EF4-FFF2-40B4-BE49-F238E27FC236}">
                <a16:creationId xmlns:a16="http://schemas.microsoft.com/office/drawing/2014/main" id="{8B7525EC-5920-4625-9AFE-665B80C169F1}"/>
              </a:ext>
            </a:extLst>
          </p:cNvPr>
          <p:cNvSpPr txBox="1"/>
          <p:nvPr/>
        </p:nvSpPr>
        <p:spPr>
          <a:xfrm>
            <a:off x="2857698" y="4403939"/>
            <a:ext cx="34286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igmoid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函数、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ogistic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函数</a:t>
            </a: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9F15EE15-1E7E-43CF-9D1E-680472327F46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4572000" y="1817871"/>
            <a:ext cx="4465651" cy="2056127"/>
          </a:xfrm>
          <a:prstGeom prst="rect">
            <a:avLst/>
          </a:prstGeom>
        </p:spPr>
      </p:pic>
      <p:sp>
        <p:nvSpPr>
          <p:cNvPr id="16" name="文本框 15">
            <a:extLst>
              <a:ext uri="{FF2B5EF4-FFF2-40B4-BE49-F238E27FC236}">
                <a16:creationId xmlns:a16="http://schemas.microsoft.com/office/drawing/2014/main" id="{D580216C-8AA9-4E4B-B164-68CEFF01E1F1}"/>
              </a:ext>
            </a:extLst>
          </p:cNvPr>
          <p:cNvSpPr txBox="1"/>
          <p:nvPr/>
        </p:nvSpPr>
        <p:spPr>
          <a:xfrm>
            <a:off x="6804825" y="4148879"/>
            <a:ext cx="21394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寻求最优的参数</a:t>
            </a:r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ADFB02D6-9C00-451D-8ED6-CAB09B3A0B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576967"/>
              </p:ext>
            </p:extLst>
          </p:nvPr>
        </p:nvGraphicFramePr>
        <p:xfrm>
          <a:off x="8553783" y="4193845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Equation" r:id="rId16" imgW="203040" imgH="279360" progId="Equation.DSMT4">
                  <p:embed/>
                </p:oleObj>
              </mc:Choice>
              <mc:Fallback>
                <p:oleObj name="Equation" r:id="rId16" imgW="2030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553783" y="4193845"/>
                        <a:ext cx="203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>
            <a:extLst>
              <a:ext uri="{FF2B5EF4-FFF2-40B4-BE49-F238E27FC236}">
                <a16:creationId xmlns:a16="http://schemas.microsoft.com/office/drawing/2014/main" id="{6F379C2D-210D-4A61-B9BC-E54A78FED9C9}"/>
              </a:ext>
            </a:extLst>
          </p:cNvPr>
          <p:cNvSpPr txBox="1"/>
          <p:nvPr/>
        </p:nvSpPr>
        <p:spPr>
          <a:xfrm>
            <a:off x="6743700" y="4029075"/>
            <a:ext cx="2200550" cy="578644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76047586"/>
      </p:ext>
    </p:extLst>
  </p:cSld>
  <p:clrMapOvr>
    <a:masterClrMapping/>
  </p:clrMapOvr>
  <p:transition spd="slow">
    <p:pull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7998DCF-EF01-4127-B0D7-89BD4B0999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逻辑斯蒂回归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A0C5EB3-9F9D-4746-9058-4AAFEE77E05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          </a:t>
            </a:r>
            <a:r>
              <a:rPr lang="zh-CN" altLang="en-US" dirty="0"/>
              <a:t>可以表示为输入特征</a:t>
            </a:r>
            <a:r>
              <a:rPr lang="en-US" altLang="zh-CN" dirty="0"/>
              <a:t>x</a:t>
            </a:r>
            <a:r>
              <a:rPr lang="zh-CN" altLang="en-US" dirty="0"/>
              <a:t>后，模型预测</a:t>
            </a:r>
            <a:r>
              <a:rPr lang="en-US" altLang="zh-CN" dirty="0"/>
              <a:t>y=1</a:t>
            </a:r>
            <a:r>
              <a:rPr lang="zh-CN" altLang="en-US" dirty="0"/>
              <a:t>的概率值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例如，如果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可以告诉病人，</a:t>
            </a:r>
            <a:r>
              <a:rPr lang="en-US" altLang="zh-CN" dirty="0"/>
              <a:t>70%</a:t>
            </a:r>
            <a:r>
              <a:rPr lang="zh-CN" altLang="en-US" dirty="0"/>
              <a:t>的概率肿瘤可能是恶性的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因此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3E7C2F7A-998C-46D8-8981-F531301AEB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1242790"/>
              </p:ext>
            </p:extLst>
          </p:nvPr>
        </p:nvGraphicFramePr>
        <p:xfrm>
          <a:off x="685800" y="673893"/>
          <a:ext cx="685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6" name="Equation" r:id="rId3" imgW="685851" imgH="381254" progId="Equation.DSMT4">
                  <p:embed/>
                </p:oleObj>
              </mc:Choice>
              <mc:Fallback>
                <p:oleObj name="Equation" r:id="rId3" imgW="685851" imgH="38125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673893"/>
                        <a:ext cx="6858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1671A8F2-BA05-4E19-AEBD-7790D4CC6B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916322"/>
              </p:ext>
            </p:extLst>
          </p:nvPr>
        </p:nvGraphicFramePr>
        <p:xfrm>
          <a:off x="2136775" y="1154906"/>
          <a:ext cx="2819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7" name="Equation" r:id="rId5" imgW="2819160" imgH="888840" progId="Equation.DSMT4">
                  <p:embed/>
                </p:oleObj>
              </mc:Choice>
              <mc:Fallback>
                <p:oleObj name="Equation" r:id="rId5" imgW="281916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36775" y="1154906"/>
                        <a:ext cx="28194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箭头: 下 5">
            <a:extLst>
              <a:ext uri="{FF2B5EF4-FFF2-40B4-BE49-F238E27FC236}">
                <a16:creationId xmlns:a16="http://schemas.microsoft.com/office/drawing/2014/main" id="{9FB6218A-0330-4E54-B366-519F5BE962A9}"/>
              </a:ext>
            </a:extLst>
          </p:cNvPr>
          <p:cNvSpPr/>
          <p:nvPr/>
        </p:nvSpPr>
        <p:spPr>
          <a:xfrm>
            <a:off x="3157538" y="2078831"/>
            <a:ext cx="457200" cy="28575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3C15CEDF-E05D-46FA-9574-14A5398F6C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204161"/>
              </p:ext>
            </p:extLst>
          </p:nvPr>
        </p:nvGraphicFramePr>
        <p:xfrm>
          <a:off x="2700338" y="2437295"/>
          <a:ext cx="1371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" name="Equation" r:id="rId7" imgW="1371600" imgH="380880" progId="Equation.DSMT4">
                  <p:embed/>
                </p:oleObj>
              </mc:Choice>
              <mc:Fallback>
                <p:oleObj name="Equation" r:id="rId7" imgW="13716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00338" y="2437295"/>
                        <a:ext cx="13716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472AA06C-B7E8-4C8F-A048-0BCD2F58B1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586444"/>
              </p:ext>
            </p:extLst>
          </p:nvPr>
        </p:nvGraphicFramePr>
        <p:xfrm>
          <a:off x="1314450" y="3591886"/>
          <a:ext cx="2578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9" name="Equation" r:id="rId9" imgW="2577960" imgH="380880" progId="Equation.DSMT4">
                  <p:embed/>
                </p:oleObj>
              </mc:Choice>
              <mc:Fallback>
                <p:oleObj name="Equation" r:id="rId9" imgW="25779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14450" y="3591886"/>
                        <a:ext cx="25781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C1F2F217-0D33-4BB9-8C1A-423AD6CD06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662226"/>
              </p:ext>
            </p:extLst>
          </p:nvPr>
        </p:nvGraphicFramePr>
        <p:xfrm>
          <a:off x="1133475" y="4037180"/>
          <a:ext cx="2006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0" name="Equation" r:id="rId11" imgW="2006280" imgH="342720" progId="Equation.DSMT4">
                  <p:embed/>
                </p:oleObj>
              </mc:Choice>
              <mc:Fallback>
                <p:oleObj name="Equation" r:id="rId11" imgW="20062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33475" y="4037180"/>
                        <a:ext cx="20066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>
            <a:extLst>
              <a:ext uri="{FF2B5EF4-FFF2-40B4-BE49-F238E27FC236}">
                <a16:creationId xmlns:a16="http://schemas.microsoft.com/office/drawing/2014/main" id="{0DDC2CC5-0D2F-447E-AEE2-3ED7642EE34E}"/>
              </a:ext>
            </a:extLst>
          </p:cNvPr>
          <p:cNvSpPr txBox="1"/>
          <p:nvPr/>
        </p:nvSpPr>
        <p:spPr>
          <a:xfrm>
            <a:off x="4710827" y="3413054"/>
            <a:ext cx="36846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y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=1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概率，给定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i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以     为参数</a:t>
            </a:r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6C8870CC-CC2E-46A7-9F92-7F88A26E9B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118125"/>
              </p:ext>
            </p:extLst>
          </p:nvPr>
        </p:nvGraphicFramePr>
        <p:xfrm>
          <a:off x="7206456" y="3458536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1" name="Equation" r:id="rId13" imgW="203040" imgH="279360" progId="Equation.DSMT4">
                  <p:embed/>
                </p:oleObj>
              </mc:Choice>
              <mc:Fallback>
                <p:oleObj name="Equation" r:id="rId13" imgW="2030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206456" y="3458536"/>
                        <a:ext cx="203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CC32913A-E773-4FF2-A657-471A7791DC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602276"/>
              </p:ext>
            </p:extLst>
          </p:nvPr>
        </p:nvGraphicFramePr>
        <p:xfrm>
          <a:off x="4710827" y="3972886"/>
          <a:ext cx="3949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2" name="Equation" r:id="rId15" imgW="3949560" imgH="342720" progId="Equation.DSMT4">
                  <p:embed/>
                </p:oleObj>
              </mc:Choice>
              <mc:Fallback>
                <p:oleObj name="Equation" r:id="rId15" imgW="39495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710827" y="3972886"/>
                        <a:ext cx="3949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6516FD4C-458E-425C-9FCC-C64A5D11B7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3036265"/>
              </p:ext>
            </p:extLst>
          </p:nvPr>
        </p:nvGraphicFramePr>
        <p:xfrm>
          <a:off x="4710827" y="4448517"/>
          <a:ext cx="3949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3" name="Equation" r:id="rId17" imgW="3949560" imgH="342720" progId="Equation.DSMT4">
                  <p:embed/>
                </p:oleObj>
              </mc:Choice>
              <mc:Fallback>
                <p:oleObj name="Equation" r:id="rId17" imgW="39495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710827" y="4448517"/>
                        <a:ext cx="3949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1898122"/>
      </p:ext>
    </p:extLst>
  </p:cSld>
  <p:clrMapOvr>
    <a:masterClrMapping/>
  </p:clrMapOvr>
  <p:transition spd="slow">
    <p:pull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8BE41BE-0B67-48AB-B1B9-AB7A1A9AEF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逻辑斯蒂回归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25576B4-903C-4768-866D-53CBFCB10E9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Logistic</a:t>
            </a:r>
            <a:r>
              <a:rPr lang="zh-CN" altLang="en-US" dirty="0"/>
              <a:t>函数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>
                <a:latin typeface="Times New Roman" panose="02020603050405020304" pitchFamily="18" charset="0"/>
              </a:rPr>
              <a:t>如果模型预测结果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</a:rPr>
              <a:t>=1</a:t>
            </a:r>
            <a:r>
              <a:rPr lang="zh-CN" altLang="en-US" dirty="0">
                <a:latin typeface="Times New Roman" panose="02020603050405020304" pitchFamily="18" charset="0"/>
              </a:rPr>
              <a:t>，则</a:t>
            </a:r>
            <a:endParaRPr lang="en-US" altLang="zh-CN" dirty="0">
              <a:latin typeface="Times New Roman" panose="02020603050405020304" pitchFamily="18" charset="0"/>
            </a:endParaRPr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如果模型预测结果</a:t>
            </a:r>
            <a:r>
              <a:rPr lang="en-US" altLang="zh-CN" dirty="0"/>
              <a:t>y=0</a:t>
            </a:r>
            <a:r>
              <a:rPr lang="zh-CN" altLang="en-US" dirty="0"/>
              <a:t>，则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C809AB67-9F6D-4B9C-BBEE-D25C12EC60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8602130"/>
              </p:ext>
            </p:extLst>
          </p:nvPr>
        </p:nvGraphicFramePr>
        <p:xfrm>
          <a:off x="996761" y="1272381"/>
          <a:ext cx="18542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7" name="Equation" r:id="rId3" imgW="1854000" imgH="1244520" progId="Equation.DSMT4">
                  <p:embed/>
                </p:oleObj>
              </mc:Choice>
              <mc:Fallback>
                <p:oleObj name="Equation" r:id="rId3" imgW="1854000" imgH="124452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825046C1-C606-456E-BE87-FEEE42272D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6761" y="1272381"/>
                        <a:ext cx="1854200" cy="124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>
            <a:extLst>
              <a:ext uri="{FF2B5EF4-FFF2-40B4-BE49-F238E27FC236}">
                <a16:creationId xmlns:a16="http://schemas.microsoft.com/office/drawing/2014/main" id="{C225A480-C182-4DF8-AD26-D77F6C51D61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00525" y="866617"/>
            <a:ext cx="4465651" cy="2056127"/>
          </a:xfrm>
          <a:prstGeom prst="rect">
            <a:avLst/>
          </a:prstGeom>
        </p:spPr>
      </p:pic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A0383F7D-7F16-409B-B409-F3553DA243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668644"/>
              </p:ext>
            </p:extLst>
          </p:nvPr>
        </p:nvGraphicFramePr>
        <p:xfrm>
          <a:off x="3777443" y="2865592"/>
          <a:ext cx="1358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8" name="Equation" r:id="rId6" imgW="1358640" imgH="380880" progId="Equation.DSMT4">
                  <p:embed/>
                </p:oleObj>
              </mc:Choice>
              <mc:Fallback>
                <p:oleObj name="Equation" r:id="rId6" imgW="1358640" imgH="38088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D19306C6-112A-417D-83A0-615CC6754F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77443" y="2865592"/>
                        <a:ext cx="13589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A06169AE-AE5E-4939-98D3-5D4829A495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102858"/>
              </p:ext>
            </p:extLst>
          </p:nvPr>
        </p:nvGraphicFramePr>
        <p:xfrm>
          <a:off x="3777443" y="3986359"/>
          <a:ext cx="1358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9" name="Equation" r:id="rId8" imgW="1358640" imgH="380880" progId="Equation.DSMT4">
                  <p:embed/>
                </p:oleObj>
              </mc:Choice>
              <mc:Fallback>
                <p:oleObj name="Equation" r:id="rId8" imgW="1358640" imgH="38088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2A8D9C87-2E24-4648-A541-5A61E0964A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77443" y="3986359"/>
                        <a:ext cx="13589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2C873A39-039E-49AE-9989-8E76EBD53D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247382"/>
              </p:ext>
            </p:extLst>
          </p:nvPr>
        </p:nvGraphicFramePr>
        <p:xfrm>
          <a:off x="3777443" y="3355024"/>
          <a:ext cx="1968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0" name="Equation" r:id="rId10" imgW="1968480" imgH="342720" progId="Equation.DSMT4">
                  <p:embed/>
                </p:oleObj>
              </mc:Choice>
              <mc:Fallback>
                <p:oleObj name="Equation" r:id="rId10" imgW="19684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777443" y="3355024"/>
                        <a:ext cx="19685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6F2814F7-6B97-4B59-8B0D-AC1952EC5A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3499219"/>
              </p:ext>
            </p:extLst>
          </p:nvPr>
        </p:nvGraphicFramePr>
        <p:xfrm>
          <a:off x="3795686" y="4484344"/>
          <a:ext cx="1968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1" name="Equation" r:id="rId12" imgW="1968480" imgH="342720" progId="Equation.DSMT4">
                  <p:embed/>
                </p:oleObj>
              </mc:Choice>
              <mc:Fallback>
                <p:oleObj name="Equation" r:id="rId12" imgW="19684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795686" y="4484344"/>
                        <a:ext cx="19685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8137210"/>
      </p:ext>
    </p:extLst>
  </p:cSld>
  <p:clrMapOvr>
    <a:masterClrMapping/>
  </p:clrMapOvr>
  <p:transition spd="slow">
    <p:pull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DEE18DD-5C37-4092-978E-87859D24ED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逻辑斯蒂回归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CB89186-7149-4381-AC08-DDA00C1C2FC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线性决策平面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025A0A3D-13EC-436A-B455-0F9B54213C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522888"/>
              </p:ext>
            </p:extLst>
          </p:nvPr>
        </p:nvGraphicFramePr>
        <p:xfrm>
          <a:off x="4757738" y="1273175"/>
          <a:ext cx="3162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" name="Equation" r:id="rId3" imgW="3162240" imgH="380880" progId="Equation.DSMT4">
                  <p:embed/>
                </p:oleObj>
              </mc:Choice>
              <mc:Fallback>
                <p:oleObj name="Equation" r:id="rId3" imgW="31622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57738" y="1273175"/>
                        <a:ext cx="3162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>
            <a:extLst>
              <a:ext uri="{FF2B5EF4-FFF2-40B4-BE49-F238E27FC236}">
                <a16:creationId xmlns:a16="http://schemas.microsoft.com/office/drawing/2014/main" id="{7D8CDF17-797A-4FD2-A5DB-B9F3ED8344BA}"/>
              </a:ext>
            </a:extLst>
          </p:cNvPr>
          <p:cNvSpPr txBox="1"/>
          <p:nvPr/>
        </p:nvSpPr>
        <p:spPr>
          <a:xfrm>
            <a:off x="5550694" y="2064544"/>
            <a:ext cx="5453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-4</a:t>
            </a:r>
            <a:endParaRPr lang="zh-CN" altLang="en-US" sz="2400" dirty="0"/>
          </a:p>
        </p:txBody>
      </p:sp>
      <p:sp>
        <p:nvSpPr>
          <p:cNvPr id="6" name="箭头: 下 5">
            <a:extLst>
              <a:ext uri="{FF2B5EF4-FFF2-40B4-BE49-F238E27FC236}">
                <a16:creationId xmlns:a16="http://schemas.microsoft.com/office/drawing/2014/main" id="{4A26F4A0-2212-442C-BC88-D78BD66B62B5}"/>
              </a:ext>
            </a:extLst>
          </p:cNvPr>
          <p:cNvSpPr/>
          <p:nvPr/>
        </p:nvSpPr>
        <p:spPr>
          <a:xfrm rot="1575687">
            <a:off x="5786437" y="1780909"/>
            <a:ext cx="271462" cy="23574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箭头: 下 6">
            <a:extLst>
              <a:ext uri="{FF2B5EF4-FFF2-40B4-BE49-F238E27FC236}">
                <a16:creationId xmlns:a16="http://schemas.microsoft.com/office/drawing/2014/main" id="{1EE5D46E-5CD4-4270-AE71-0F1E4982DBD1}"/>
              </a:ext>
            </a:extLst>
          </p:cNvPr>
          <p:cNvSpPr/>
          <p:nvPr/>
        </p:nvSpPr>
        <p:spPr>
          <a:xfrm>
            <a:off x="6538912" y="1766622"/>
            <a:ext cx="271462" cy="23574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99F80EFE-3928-44F6-89DF-E847A0BBE5BD}"/>
              </a:ext>
            </a:extLst>
          </p:cNvPr>
          <p:cNvSpPr txBox="1"/>
          <p:nvPr/>
        </p:nvSpPr>
        <p:spPr>
          <a:xfrm>
            <a:off x="6401967" y="2071228"/>
            <a:ext cx="5453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/>
              <a:t>1</a:t>
            </a:r>
            <a:endParaRPr lang="zh-CN" altLang="en-US" sz="2400" dirty="0"/>
          </a:p>
        </p:txBody>
      </p:sp>
      <p:sp>
        <p:nvSpPr>
          <p:cNvPr id="9" name="箭头: 下 8">
            <a:extLst>
              <a:ext uri="{FF2B5EF4-FFF2-40B4-BE49-F238E27FC236}">
                <a16:creationId xmlns:a16="http://schemas.microsoft.com/office/drawing/2014/main" id="{B64C4396-441C-416F-B044-041FE7B048E8}"/>
              </a:ext>
            </a:extLst>
          </p:cNvPr>
          <p:cNvSpPr/>
          <p:nvPr/>
        </p:nvSpPr>
        <p:spPr>
          <a:xfrm>
            <a:off x="7287726" y="1762607"/>
            <a:ext cx="271462" cy="23574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F3A82FE8-2EEF-4A30-ABAB-B20BC8BC60EB}"/>
              </a:ext>
            </a:extLst>
          </p:cNvPr>
          <p:cNvSpPr txBox="1"/>
          <p:nvPr/>
        </p:nvSpPr>
        <p:spPr>
          <a:xfrm>
            <a:off x="7150781" y="2064543"/>
            <a:ext cx="5453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/>
              <a:t>1</a:t>
            </a:r>
            <a:endParaRPr lang="zh-CN" altLang="en-US" sz="2400" dirty="0"/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4CA338D0-2AE8-43EB-BBD8-02F6EED9384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1513" y="1089194"/>
            <a:ext cx="3810018" cy="3765715"/>
          </a:xfrm>
          <a:prstGeom prst="rect">
            <a:avLst/>
          </a:prstGeom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B6881094-F2D4-453E-AC4C-0A29A3859382}"/>
              </a:ext>
            </a:extLst>
          </p:cNvPr>
          <p:cNvSpPr txBox="1"/>
          <p:nvPr/>
        </p:nvSpPr>
        <p:spPr>
          <a:xfrm>
            <a:off x="4572000" y="2830994"/>
            <a:ext cx="36846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预测</a:t>
            </a:r>
            <a:r>
              <a:rPr lang="en-US" altLang="zh-CN" i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y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</a:rPr>
              <a:t>=1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</a:rPr>
              <a:t>，即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B30541C7-A42A-4363-B443-58A134F51B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892854"/>
              </p:ext>
            </p:extLst>
          </p:nvPr>
        </p:nvGraphicFramePr>
        <p:xfrm>
          <a:off x="6078538" y="2838931"/>
          <a:ext cx="1841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2" name="Equation" r:id="rId6" imgW="1841400" imgH="380880" progId="Equation.DSMT4">
                  <p:embed/>
                </p:oleObj>
              </mc:Choice>
              <mc:Fallback>
                <p:oleObj name="Equation" r:id="rId6" imgW="18414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78538" y="2838931"/>
                        <a:ext cx="1841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箭头: 下 16">
            <a:extLst>
              <a:ext uri="{FF2B5EF4-FFF2-40B4-BE49-F238E27FC236}">
                <a16:creationId xmlns:a16="http://schemas.microsoft.com/office/drawing/2014/main" id="{EDD4316F-CD66-42C7-A62D-82091284FA77}"/>
              </a:ext>
            </a:extLst>
          </p:cNvPr>
          <p:cNvSpPr/>
          <p:nvPr/>
        </p:nvSpPr>
        <p:spPr>
          <a:xfrm>
            <a:off x="6559110" y="3290300"/>
            <a:ext cx="271462" cy="23574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6F8900CF-AF98-4093-B22C-4AA3F66116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148443"/>
              </p:ext>
            </p:extLst>
          </p:nvPr>
        </p:nvGraphicFramePr>
        <p:xfrm>
          <a:off x="6401967" y="3609983"/>
          <a:ext cx="495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3" name="Equation" r:id="rId8" imgW="495000" imgH="342720" progId="Equation.DSMT4">
                  <p:embed/>
                </p:oleObj>
              </mc:Choice>
              <mc:Fallback>
                <p:oleObj name="Equation" r:id="rId8" imgW="4950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401967" y="3609983"/>
                        <a:ext cx="4953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66D21039-12EB-47A7-9033-1FC02E5C4B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240484"/>
              </p:ext>
            </p:extLst>
          </p:nvPr>
        </p:nvGraphicFramePr>
        <p:xfrm>
          <a:off x="5109369" y="4386340"/>
          <a:ext cx="1143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4" name="Equation" r:id="rId10" imgW="1143000" imgH="380880" progId="Equation.DSMT4">
                  <p:embed/>
                </p:oleObj>
              </mc:Choice>
              <mc:Fallback>
                <p:oleObj name="Equation" r:id="rId10" imgW="11430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109369" y="4386340"/>
                        <a:ext cx="1143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箭头: 下 21">
            <a:extLst>
              <a:ext uri="{FF2B5EF4-FFF2-40B4-BE49-F238E27FC236}">
                <a16:creationId xmlns:a16="http://schemas.microsoft.com/office/drawing/2014/main" id="{124CDD1C-145C-4CE4-A31D-40AF12050B59}"/>
              </a:ext>
            </a:extLst>
          </p:cNvPr>
          <p:cNvSpPr/>
          <p:nvPr/>
        </p:nvSpPr>
        <p:spPr>
          <a:xfrm rot="16200000">
            <a:off x="6518008" y="4439273"/>
            <a:ext cx="271462" cy="23574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A9441034-6596-4CEF-A769-B290B988B5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8610239"/>
              </p:ext>
            </p:extLst>
          </p:nvPr>
        </p:nvGraphicFramePr>
        <p:xfrm>
          <a:off x="7012066" y="4366644"/>
          <a:ext cx="1244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5" name="Equation" r:id="rId12" imgW="1244520" imgH="380880" progId="Equation.DSMT4">
                  <p:embed/>
                </p:oleObj>
              </mc:Choice>
              <mc:Fallback>
                <p:oleObj name="Equation" r:id="rId12" imgW="12445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012066" y="4366644"/>
                        <a:ext cx="12446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4052040"/>
      </p:ext>
    </p:extLst>
  </p:cSld>
  <p:clrMapOvr>
    <a:masterClrMapping/>
  </p:clrMapOvr>
  <p:transition spd="slow">
    <p:pull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MOVIE_ONCLICK_URL_TARGET" val="_self"/>
  <p:tag name="GENSWF_MOVIE_PRESENTATION_END_URL_TARGET" val="_self"/>
  <p:tag name="FLASHSPRING_PRESENTATION_TITLE" val="M080287D"/>
  <p:tag name="ISLIDE.GUIDESSETTING" val="{&quot;Name&quot;:&quot;窄&quot;,&quot;HeaderHeight&quot;:10.0,&quot;TopMargin&quot;:0.0,&quot;FooterHeight&quot;:5.0,&quot;BottomMargin&quot;:0.0,&quot;SideMargin&quot;:2.5,&quot;IntervalMargin&quot;:1.0,&quot;Id&quot;:&quot;GuidesStyle_Narrow&quot;}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流畅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流畅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流畅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539</TotalTime>
  <Words>3380</Words>
  <Application>Microsoft Office PowerPoint</Application>
  <PresentationFormat>全屏显示(16:9)</PresentationFormat>
  <Paragraphs>432</Paragraphs>
  <Slides>51</Slides>
  <Notes>9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1</vt:i4>
      </vt:variant>
    </vt:vector>
  </HeadingPairs>
  <TitlesOfParts>
    <vt:vector size="65" baseType="lpstr">
      <vt:lpstr>Arial Unicode MS</vt:lpstr>
      <vt:lpstr>JetBrains Mono</vt:lpstr>
      <vt:lpstr>华文彩云</vt:lpstr>
      <vt:lpstr>隶书</vt:lpstr>
      <vt:lpstr>宋体</vt:lpstr>
      <vt:lpstr>微软雅黑</vt:lpstr>
      <vt:lpstr>Arial</vt:lpstr>
      <vt:lpstr>Calibri</vt:lpstr>
      <vt:lpstr>Constantia</vt:lpstr>
      <vt:lpstr>Times New Roman</vt:lpstr>
      <vt:lpstr>Wingdings</vt:lpstr>
      <vt:lpstr>Wingdings 2</vt:lpstr>
      <vt:lpstr>流畅</vt:lpstr>
      <vt:lpstr>Equation</vt:lpstr>
      <vt:lpstr>PowerPoint 演示文稿</vt:lpstr>
      <vt:lpstr>PowerPoint 演示文稿</vt:lpstr>
      <vt:lpstr>PowerPoint 演示文稿</vt:lpstr>
      <vt:lpstr>逻辑斯蒂回归</vt:lpstr>
      <vt:lpstr>逻辑斯蒂回归</vt:lpstr>
      <vt:lpstr>逻辑斯蒂回归</vt:lpstr>
      <vt:lpstr>逻辑斯蒂回归</vt:lpstr>
      <vt:lpstr>逻辑斯蒂回归</vt:lpstr>
      <vt:lpstr>逻辑斯蒂回归</vt:lpstr>
      <vt:lpstr>逻辑斯蒂回归</vt:lpstr>
      <vt:lpstr>逻辑斯蒂回归</vt:lpstr>
      <vt:lpstr>逻辑斯蒂回归</vt:lpstr>
      <vt:lpstr>逻辑斯蒂回归</vt:lpstr>
      <vt:lpstr>逻辑斯蒂回归</vt:lpstr>
      <vt:lpstr>逻辑斯蒂回归</vt:lpstr>
      <vt:lpstr>逻辑斯蒂回归</vt:lpstr>
      <vt:lpstr>PowerPoint 演示文稿</vt:lpstr>
      <vt:lpstr>多分类问题</vt:lpstr>
      <vt:lpstr>多分类问题</vt:lpstr>
      <vt:lpstr>多分类问题</vt:lpstr>
      <vt:lpstr>多分类问题</vt:lpstr>
      <vt:lpstr>多分类问题</vt:lpstr>
      <vt:lpstr>PowerPoint 演示文稿</vt:lpstr>
      <vt:lpstr>过拟合</vt:lpstr>
      <vt:lpstr>过拟合</vt:lpstr>
      <vt:lpstr>过拟合</vt:lpstr>
      <vt:lpstr>过拟合</vt:lpstr>
      <vt:lpstr>过拟合</vt:lpstr>
      <vt:lpstr>过拟合</vt:lpstr>
      <vt:lpstr>过拟合</vt:lpstr>
      <vt:lpstr>过拟合</vt:lpstr>
      <vt:lpstr>过拟合</vt:lpstr>
      <vt:lpstr>过拟合</vt:lpstr>
      <vt:lpstr>PowerPoint 演示文稿</vt:lpstr>
      <vt:lpstr>编程应用</vt:lpstr>
      <vt:lpstr>编程应用</vt:lpstr>
      <vt:lpstr>编程应用</vt:lpstr>
      <vt:lpstr>TensorFlow</vt:lpstr>
      <vt:lpstr>TensorFlow</vt:lpstr>
      <vt:lpstr>TensorFlow</vt:lpstr>
      <vt:lpstr>Sklearn</vt:lpstr>
      <vt:lpstr>Sklearn</vt:lpstr>
      <vt:lpstr>Keras</vt:lpstr>
      <vt:lpstr>Keras</vt:lpstr>
      <vt:lpstr>Softmax - TensorFlow</vt:lpstr>
      <vt:lpstr>TensorFlow</vt:lpstr>
      <vt:lpstr>TensorFlow</vt:lpstr>
      <vt:lpstr>TensorFlow</vt:lpstr>
      <vt:lpstr>Softmax - Keras</vt:lpstr>
      <vt:lpstr>Keras</vt:lpstr>
      <vt:lpstr>PowerPoint 演示文稿</vt:lpstr>
    </vt:vector>
  </TitlesOfParts>
  <Company>中智讯（武汉）科技有限公司</Company>
  <LinksUpToDate>false</LinksUpToDate>
  <SharedDoc>false</SharedDoc>
  <HyperlinkBase>www.uicctech.com</HyperlinkBase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基于IPv6技术的无线传感物联网技术</dc:title>
  <dc:subject>物联网解决方案</dc:subject>
  <dc:creator>lusi</dc:creator>
  <cp:lastModifiedBy>王津</cp:lastModifiedBy>
  <cp:revision>3150</cp:revision>
  <cp:lastPrinted>2018-07-16T05:25:00Z</cp:lastPrinted>
  <dcterms:created xsi:type="dcterms:W3CDTF">2008-09-02T01:49:00Z</dcterms:created>
  <dcterms:modified xsi:type="dcterms:W3CDTF">2021-03-27T02:12:25Z</dcterms:modified>
  <cp:contentStatus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